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3712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8325"/>
      </w:tblGrid>
      <w:tr w:rsidR="002351A6" w:rsidRPr="00587EC6" w:rsidTr="00377912">
        <w:tc>
          <w:tcPr>
            <w:tcW w:w="5387" w:type="dxa"/>
          </w:tcPr>
          <w:p w:rsidR="002351A6" w:rsidRPr="00587EC6" w:rsidRDefault="002351A6" w:rsidP="00377912">
            <w:pPr>
              <w:spacing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Ở </w:t>
            </w:r>
            <w:r w:rsidR="00377912">
              <w:rPr>
                <w:rFonts w:ascii="Times New Roman" w:hAnsi="Times New Roman" w:cs="Times New Roman"/>
                <w:b/>
                <w:sz w:val="24"/>
                <w:szCs w:val="24"/>
              </w:rPr>
              <w:t>GD</w:t>
            </w: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</w:t>
            </w:r>
            <w:r w:rsidR="00377912">
              <w:rPr>
                <w:rFonts w:ascii="Times New Roman" w:hAnsi="Times New Roman" w:cs="Times New Roman"/>
                <w:b/>
                <w:sz w:val="24"/>
                <w:szCs w:val="24"/>
              </w:rPr>
              <w:t>ĐT</w:t>
            </w: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QUẢNG NAM</w:t>
            </w:r>
          </w:p>
          <w:p w:rsidR="002351A6" w:rsidRPr="00377912" w:rsidRDefault="002351A6" w:rsidP="00377912">
            <w:pPr>
              <w:spacing w:after="1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77912">
              <w:rPr>
                <w:rFonts w:ascii="Times New Roman" w:hAnsi="Times New Roman" w:cs="Times New Roman"/>
                <w:sz w:val="24"/>
                <w:szCs w:val="24"/>
              </w:rPr>
              <w:t>TRƯỜNG THPT ĐỖ ĐĂNG TUYỂN</w:t>
            </w:r>
          </w:p>
        </w:tc>
        <w:tc>
          <w:tcPr>
            <w:tcW w:w="8325" w:type="dxa"/>
          </w:tcPr>
          <w:p w:rsidR="002351A6" w:rsidRPr="00587EC6" w:rsidRDefault="00377912" w:rsidP="00377912">
            <w:pPr>
              <w:spacing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HƯỚNG DẪN</w:t>
            </w:r>
            <w:r w:rsidR="002351A6"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HẤM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Ề</w:t>
            </w:r>
            <w:r w:rsidR="002351A6"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KIỂM TRA GIỮ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 KÌ I. </w:t>
            </w:r>
            <w:r w:rsidR="002351A6"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NĂM HỌ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: 2022-2023</w:t>
            </w:r>
          </w:p>
          <w:p w:rsidR="002351A6" w:rsidRDefault="002351A6" w:rsidP="00377912">
            <w:pPr>
              <w:spacing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MÔN: VẬT LÍ 11</w:t>
            </w:r>
            <w:bookmarkStart w:id="0" w:name="_GoBack"/>
            <w:bookmarkEnd w:id="0"/>
          </w:p>
          <w:p w:rsidR="00DD6874" w:rsidRPr="00587EC6" w:rsidRDefault="00DD6874" w:rsidP="002351A6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2351A6" w:rsidRPr="00587EC6" w:rsidRDefault="00377912" w:rsidP="00AC308B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</w:t>
      </w:r>
      <w:r w:rsidR="00AC308B" w:rsidRPr="00587EC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351A6" w:rsidRPr="00587EC6"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="002351A6" w:rsidRPr="00587EC6">
        <w:rPr>
          <w:rFonts w:ascii="Times New Roman" w:hAnsi="Times New Roman" w:cs="Times New Roman"/>
          <w:sz w:val="24"/>
          <w:szCs w:val="24"/>
        </w:rPr>
        <w:t xml:space="preserve"> </w:t>
      </w:r>
      <w:r w:rsidR="002351A6" w:rsidRPr="00587EC6">
        <w:rPr>
          <w:rFonts w:ascii="Times New Roman" w:hAnsi="Times New Roman" w:cs="Times New Roman"/>
          <w:b/>
          <w:sz w:val="24"/>
          <w:szCs w:val="24"/>
        </w:rPr>
        <w:t xml:space="preserve">(7 </w:t>
      </w:r>
      <w:r w:rsidR="00AC308B" w:rsidRPr="00587EC6">
        <w:rPr>
          <w:rFonts w:ascii="Times New Roman" w:hAnsi="Times New Roman" w:cs="Times New Roman"/>
          <w:b/>
          <w:sz w:val="24"/>
          <w:szCs w:val="24"/>
        </w:rPr>
        <w:t>điểm):</w:t>
      </w:r>
      <w:r w:rsidR="002351A6" w:rsidRPr="00587EC6">
        <w:rPr>
          <w:rFonts w:ascii="Times New Roman" w:hAnsi="Times New Roman" w:cs="Times New Roman"/>
          <w:i/>
          <w:sz w:val="24"/>
          <w:szCs w:val="24"/>
        </w:rPr>
        <w:t xml:space="preserve"> Mỗi đáp án đúng được 0</w:t>
      </w:r>
      <w:proofErr w:type="gramStart"/>
      <w:r w:rsidR="002351A6" w:rsidRPr="00587EC6">
        <w:rPr>
          <w:rFonts w:ascii="Times New Roman" w:hAnsi="Times New Roman" w:cs="Times New Roman"/>
          <w:i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>33</w:t>
      </w:r>
      <w:proofErr w:type="gramEnd"/>
      <w:r w:rsidR="002351A6" w:rsidRPr="00587EC6">
        <w:rPr>
          <w:rFonts w:ascii="Times New Roman" w:hAnsi="Times New Roman" w:cs="Times New Roman"/>
          <w:i/>
          <w:sz w:val="24"/>
          <w:szCs w:val="24"/>
        </w:rPr>
        <w:t xml:space="preserve"> điểm</w:t>
      </w:r>
      <w:r w:rsidR="00D44C74" w:rsidRPr="00587EC6">
        <w:rPr>
          <w:rFonts w:ascii="Times New Roman" w:hAnsi="Times New Roman" w:cs="Times New Roman"/>
          <w:i/>
          <w:sz w:val="24"/>
          <w:szCs w:val="24"/>
        </w:rPr>
        <w:t>.</w:t>
      </w:r>
    </w:p>
    <w:p w:rsidR="00AC308B" w:rsidRPr="00587EC6" w:rsidRDefault="00AC308B" w:rsidP="00AC308B">
      <w:pPr>
        <w:pStyle w:val="ListParagraph"/>
        <w:spacing w:after="0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TableGrid"/>
        <w:tblW w:w="0" w:type="auto"/>
        <w:tblInd w:w="-318" w:type="dxa"/>
        <w:tblLook w:val="04A0" w:firstRow="1" w:lastRow="0" w:firstColumn="1" w:lastColumn="0" w:noHBand="0" w:noVBand="1"/>
      </w:tblPr>
      <w:tblGrid>
        <w:gridCol w:w="1015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687"/>
        <w:gridCol w:w="687"/>
        <w:gridCol w:w="687"/>
        <w:gridCol w:w="687"/>
        <w:gridCol w:w="687"/>
        <w:gridCol w:w="687"/>
        <w:gridCol w:w="687"/>
        <w:gridCol w:w="687"/>
        <w:gridCol w:w="687"/>
        <w:gridCol w:w="687"/>
        <w:gridCol w:w="687"/>
        <w:gridCol w:w="687"/>
      </w:tblGrid>
      <w:tr w:rsidR="00AF4A43" w:rsidRPr="00587EC6" w:rsidTr="00AF4A43">
        <w:trPr>
          <w:trHeight w:val="623"/>
        </w:trPr>
        <w:tc>
          <w:tcPr>
            <w:tcW w:w="1015" w:type="dxa"/>
          </w:tcPr>
          <w:p w:rsidR="00B214C5" w:rsidRPr="00587EC6" w:rsidRDefault="00B214C5" w:rsidP="00EA67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Mã đề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76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687" w:type="dxa"/>
            <w:shd w:val="clear" w:color="auto" w:fill="D9D9D9" w:themeFill="background1" w:themeFillShade="D9"/>
          </w:tcPr>
          <w:p w:rsidR="00B214C5" w:rsidRPr="00587EC6" w:rsidRDefault="00B214C5" w:rsidP="00AC30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7EC6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</w:tr>
      <w:tr w:rsidR="00AF4A43" w:rsidRPr="00587EC6" w:rsidTr="00AF4A43">
        <w:trPr>
          <w:trHeight w:val="384"/>
        </w:trPr>
        <w:tc>
          <w:tcPr>
            <w:tcW w:w="1015" w:type="dxa"/>
            <w:vAlign w:val="bottom"/>
          </w:tcPr>
          <w:p w:rsidR="007A1F46" w:rsidRPr="00587EC6" w:rsidRDefault="007A1F46" w:rsidP="007A1F46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01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F4A43" w:rsidRPr="00587EC6" w:rsidTr="00AF4A43">
        <w:trPr>
          <w:trHeight w:val="384"/>
        </w:trPr>
        <w:tc>
          <w:tcPr>
            <w:tcW w:w="1015" w:type="dxa"/>
            <w:vAlign w:val="bottom"/>
          </w:tcPr>
          <w:p w:rsidR="007A1F46" w:rsidRPr="00587EC6" w:rsidRDefault="007A1F46" w:rsidP="00EA675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0</w:t>
            </w:r>
            <w:r w:rsidRPr="00587EC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F4A43" w:rsidRPr="00587EC6" w:rsidTr="00AF4A43">
        <w:trPr>
          <w:trHeight w:val="384"/>
        </w:trPr>
        <w:tc>
          <w:tcPr>
            <w:tcW w:w="1015" w:type="dxa"/>
            <w:vAlign w:val="bottom"/>
          </w:tcPr>
          <w:p w:rsidR="007A1F46" w:rsidRPr="00587EC6" w:rsidRDefault="007A1F46" w:rsidP="00EA675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0</w:t>
            </w:r>
            <w:r w:rsidRPr="00587EC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F4A43" w:rsidRPr="00587EC6" w:rsidTr="00AF4A43">
        <w:trPr>
          <w:trHeight w:val="384"/>
        </w:trPr>
        <w:tc>
          <w:tcPr>
            <w:tcW w:w="1015" w:type="dxa"/>
            <w:vAlign w:val="bottom"/>
          </w:tcPr>
          <w:p w:rsidR="007A1F46" w:rsidRPr="00587EC6" w:rsidRDefault="007A1F46" w:rsidP="00EA675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0</w:t>
            </w:r>
            <w:r w:rsidRPr="00587EC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AF4A43" w:rsidRPr="00587EC6" w:rsidTr="00AF4A43">
        <w:trPr>
          <w:trHeight w:val="384"/>
        </w:trPr>
        <w:tc>
          <w:tcPr>
            <w:tcW w:w="1015" w:type="dxa"/>
            <w:vAlign w:val="bottom"/>
          </w:tcPr>
          <w:p w:rsidR="007A1F46" w:rsidRPr="00587EC6" w:rsidRDefault="007A1F46" w:rsidP="00EA675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0</w:t>
            </w:r>
            <w:r w:rsidRPr="00587EC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AF4A43" w:rsidRPr="00587EC6" w:rsidTr="00AF4A43">
        <w:trPr>
          <w:trHeight w:val="384"/>
        </w:trPr>
        <w:tc>
          <w:tcPr>
            <w:tcW w:w="1015" w:type="dxa"/>
            <w:vAlign w:val="bottom"/>
          </w:tcPr>
          <w:p w:rsidR="007A1F46" w:rsidRPr="00587EC6" w:rsidRDefault="007A1F46" w:rsidP="00EA675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0</w:t>
            </w:r>
            <w:r w:rsidRPr="00587EC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AF4A43" w:rsidRPr="00587EC6" w:rsidTr="00AF4A43">
        <w:trPr>
          <w:trHeight w:val="404"/>
        </w:trPr>
        <w:tc>
          <w:tcPr>
            <w:tcW w:w="1015" w:type="dxa"/>
            <w:vAlign w:val="bottom"/>
          </w:tcPr>
          <w:p w:rsidR="007A1F46" w:rsidRPr="00587EC6" w:rsidRDefault="007A1F46" w:rsidP="00EA675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0</w:t>
            </w:r>
            <w:r w:rsidRPr="00587EC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AF4A43" w:rsidRPr="00587EC6" w:rsidTr="00AF4A43">
        <w:trPr>
          <w:trHeight w:val="384"/>
        </w:trPr>
        <w:tc>
          <w:tcPr>
            <w:tcW w:w="1015" w:type="dxa"/>
            <w:vAlign w:val="bottom"/>
          </w:tcPr>
          <w:p w:rsidR="007A1F46" w:rsidRPr="00587EC6" w:rsidRDefault="007A1F46" w:rsidP="00EA675C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0</w:t>
            </w:r>
            <w:r w:rsidRPr="00587EC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76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687" w:type="dxa"/>
            <w:vAlign w:val="bottom"/>
          </w:tcPr>
          <w:p w:rsidR="007A1F46" w:rsidRPr="007A1F46" w:rsidRDefault="007A1F4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F4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</w:tbl>
    <w:p w:rsidR="00D44C74" w:rsidRDefault="00D44C74" w:rsidP="00D44C74">
      <w:pPr>
        <w:spacing w:after="0"/>
        <w:ind w:left="360"/>
        <w:rPr>
          <w:rFonts w:ascii="Times New Roman" w:hAnsi="Times New Roman" w:cs="Times New Roman"/>
          <w:i/>
          <w:sz w:val="24"/>
          <w:szCs w:val="24"/>
        </w:rPr>
      </w:pPr>
    </w:p>
    <w:p w:rsidR="005B6456" w:rsidRDefault="005B645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9E07F2" w:rsidRDefault="00377912" w:rsidP="0044284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II</w:t>
      </w:r>
      <w:r w:rsidR="00442846" w:rsidRPr="00587EC6">
        <w:rPr>
          <w:rFonts w:ascii="Times New Roman" w:hAnsi="Times New Roman" w:cs="Times New Roman"/>
          <w:b/>
          <w:sz w:val="24"/>
          <w:szCs w:val="24"/>
        </w:rPr>
        <w:t xml:space="preserve">. PHẦN </w:t>
      </w:r>
      <w:r w:rsidR="00442846">
        <w:rPr>
          <w:rFonts w:ascii="Times New Roman" w:hAnsi="Times New Roman" w:cs="Times New Roman"/>
          <w:b/>
          <w:sz w:val="24"/>
          <w:szCs w:val="24"/>
        </w:rPr>
        <w:t>TỰ LUẬN</w:t>
      </w:r>
      <w:r w:rsidR="00442846" w:rsidRPr="00587EC6">
        <w:rPr>
          <w:rFonts w:ascii="Times New Roman" w:hAnsi="Times New Roman" w:cs="Times New Roman"/>
          <w:sz w:val="24"/>
          <w:szCs w:val="24"/>
        </w:rPr>
        <w:t xml:space="preserve"> </w:t>
      </w:r>
      <w:r w:rsidR="00442846">
        <w:rPr>
          <w:rFonts w:ascii="Times New Roman" w:hAnsi="Times New Roman" w:cs="Times New Roman"/>
          <w:b/>
          <w:sz w:val="24"/>
          <w:szCs w:val="24"/>
        </w:rPr>
        <w:t>(3</w:t>
      </w:r>
      <w:r w:rsidR="00442846" w:rsidRPr="00587EC6">
        <w:rPr>
          <w:rFonts w:ascii="Times New Roman" w:hAnsi="Times New Roman" w:cs="Times New Roman"/>
          <w:b/>
          <w:sz w:val="24"/>
          <w:szCs w:val="24"/>
        </w:rPr>
        <w:t xml:space="preserve"> điểm):</w:t>
      </w:r>
    </w:p>
    <w:p w:rsidR="00377912" w:rsidRDefault="00377912" w:rsidP="0044284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5670"/>
        <w:gridCol w:w="850"/>
        <w:gridCol w:w="5812"/>
        <w:gridCol w:w="850"/>
      </w:tblGrid>
      <w:tr w:rsidR="00792A60" w:rsidTr="009C02CD">
        <w:tc>
          <w:tcPr>
            <w:tcW w:w="1101" w:type="dxa"/>
          </w:tcPr>
          <w:p w:rsidR="00792A60" w:rsidRDefault="00792A60" w:rsidP="004428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0" w:type="dxa"/>
            <w:gridSpan w:val="2"/>
          </w:tcPr>
          <w:p w:rsidR="00792A60" w:rsidRPr="001B6A69" w:rsidRDefault="00792A60" w:rsidP="009C02C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92A60" w:rsidRPr="001B6A69" w:rsidRDefault="00792A60" w:rsidP="009C02C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6A69">
              <w:rPr>
                <w:rFonts w:ascii="Times New Roman" w:hAnsi="Times New Roman" w:cs="Times New Roman"/>
                <w:b/>
                <w:sz w:val="24"/>
                <w:szCs w:val="24"/>
              </w:rPr>
              <w:t>Mã đề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001, 003, 005, 00</w:t>
            </w:r>
            <w:r w:rsidRPr="001B6A6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  <w:p w:rsidR="00792A60" w:rsidRPr="001B6A69" w:rsidRDefault="00792A60" w:rsidP="009C02C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  <w:gridSpan w:val="2"/>
          </w:tcPr>
          <w:p w:rsidR="00792A60" w:rsidRPr="001B6A69" w:rsidRDefault="00792A60" w:rsidP="009C02C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92A60" w:rsidRPr="001B6A69" w:rsidRDefault="00792A60" w:rsidP="009C02C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6A69">
              <w:rPr>
                <w:rFonts w:ascii="Times New Roman" w:hAnsi="Times New Roman" w:cs="Times New Roman"/>
                <w:b/>
                <w:sz w:val="24"/>
                <w:szCs w:val="24"/>
              </w:rPr>
              <w:t>Mã đề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002, 004, 006, 00</w:t>
            </w:r>
            <w:r w:rsidRPr="001B6A6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:rsidR="00792A60" w:rsidRPr="001B6A69" w:rsidRDefault="00792A60" w:rsidP="009C02C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92A60" w:rsidTr="000572E0">
        <w:tc>
          <w:tcPr>
            <w:tcW w:w="1101" w:type="dxa"/>
          </w:tcPr>
          <w:p w:rsidR="00792A6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ài/ Điểm</w:t>
            </w:r>
          </w:p>
        </w:tc>
        <w:tc>
          <w:tcPr>
            <w:tcW w:w="5670" w:type="dxa"/>
          </w:tcPr>
          <w:p w:rsidR="00792A60" w:rsidRDefault="00792A6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ài giải</w:t>
            </w:r>
          </w:p>
        </w:tc>
        <w:tc>
          <w:tcPr>
            <w:tcW w:w="850" w:type="dxa"/>
          </w:tcPr>
          <w:p w:rsidR="00792A60" w:rsidRDefault="00792A6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5812" w:type="dxa"/>
          </w:tcPr>
          <w:p w:rsidR="00792A60" w:rsidRDefault="00792A6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ài giải</w:t>
            </w:r>
          </w:p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792A60" w:rsidRDefault="00792A6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FF1877" w:rsidTr="00C66851">
        <w:tc>
          <w:tcPr>
            <w:tcW w:w="1101" w:type="dxa"/>
            <w:vMerge w:val="restart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ài 1</w:t>
            </w:r>
          </w:p>
          <w:p w:rsidR="000572E0" w:rsidRPr="000572E0" w:rsidRDefault="000572E0" w:rsidP="000572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2E0">
              <w:rPr>
                <w:rFonts w:ascii="Times New Roman" w:hAnsi="Times New Roman" w:cs="Times New Roman"/>
                <w:sz w:val="24"/>
                <w:szCs w:val="24"/>
              </w:rPr>
              <w:t>(1 điểm)</w:t>
            </w:r>
          </w:p>
        </w:tc>
        <w:tc>
          <w:tcPr>
            <w:tcW w:w="5670" w:type="dxa"/>
          </w:tcPr>
          <w:p w:rsidR="00FF1877" w:rsidRDefault="00FF1877" w:rsidP="004428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6F27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39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5.75pt;height:35.25pt" o:ole="">
                  <v:imagedata r:id="rId6" o:title=""/>
                </v:shape>
                <o:OLEObject Type="Embed" ProgID="Equation.DSMT4" ShapeID="_x0000_i1025" DrawAspect="Content" ObjectID="_1727848508" r:id="rId7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  <w:tc>
          <w:tcPr>
            <w:tcW w:w="5812" w:type="dxa"/>
          </w:tcPr>
          <w:p w:rsidR="00FF1877" w:rsidRDefault="00FF1877" w:rsidP="0033466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6F27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3900" w:dyaOrig="700" w14:anchorId="55427A22">
                <v:shape id="_x0000_i1027" type="#_x0000_t75" style="width:195pt;height:35.25pt" o:ole="">
                  <v:imagedata r:id="rId8" o:title=""/>
                </v:shape>
                <o:OLEObject Type="Embed" ProgID="Equation.DSMT4" ShapeID="_x0000_i1027" DrawAspect="Content" ObjectID="_1727848509" r:id="rId9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FF1877" w:rsidTr="00C66851">
        <w:tc>
          <w:tcPr>
            <w:tcW w:w="1101" w:type="dxa"/>
            <w:vMerge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FF1877" w:rsidRDefault="00FF1877" w:rsidP="007E6F2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6F27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3800" w:dyaOrig="700">
                <v:shape id="_x0000_i1026" type="#_x0000_t75" style="width:189.75pt;height:35.25pt" o:ole="">
                  <v:imagedata r:id="rId10" o:title=""/>
                </v:shape>
                <o:OLEObject Type="Embed" ProgID="Equation.DSMT4" ShapeID="_x0000_i1026" DrawAspect="Content" ObjectID="_1727848510" r:id="rId11"/>
              </w:object>
            </w:r>
          </w:p>
        </w:tc>
        <w:tc>
          <w:tcPr>
            <w:tcW w:w="850" w:type="dxa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  <w:tc>
          <w:tcPr>
            <w:tcW w:w="5812" w:type="dxa"/>
          </w:tcPr>
          <w:p w:rsidR="00FF1877" w:rsidRDefault="00FF1877" w:rsidP="0033466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6F27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3960" w:dyaOrig="700" w14:anchorId="281902D5">
                <v:shape id="_x0000_i1028" type="#_x0000_t75" style="width:198pt;height:35.25pt" o:ole="">
                  <v:imagedata r:id="rId12" o:title=""/>
                </v:shape>
                <o:OLEObject Type="Embed" ProgID="Equation.DSMT4" ShapeID="_x0000_i1028" DrawAspect="Content" ObjectID="_1727848511" r:id="rId13"/>
              </w:object>
            </w:r>
          </w:p>
        </w:tc>
        <w:tc>
          <w:tcPr>
            <w:tcW w:w="850" w:type="dxa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FF1877" w:rsidTr="00C66851">
        <w:tc>
          <w:tcPr>
            <w:tcW w:w="1101" w:type="dxa"/>
            <w:vMerge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FF1877" w:rsidRDefault="00FF1877" w:rsidP="004428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03294562" wp14:editId="61577520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139065</wp:posOffset>
                      </wp:positionV>
                      <wp:extent cx="3190875" cy="581025"/>
                      <wp:effectExtent l="0" t="0" r="0" b="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90875" cy="581025"/>
                                <a:chOff x="0" y="0"/>
                                <a:chExt cx="3190875" cy="581025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3190875" cy="581025"/>
                                  <a:chOff x="0" y="0"/>
                                  <a:chExt cx="3190875" cy="581025"/>
                                </a:xfrm>
                              </wpg:grpSpPr>
                              <wps:wsp>
                                <wps:cNvPr id="8" name="Oval 8"/>
                                <wps:cNvSpPr/>
                                <wps:spPr>
                                  <a:xfrm>
                                    <a:off x="2533650" y="371475"/>
                                    <a:ext cx="57150" cy="45719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" name="Straight Arrow Connector 9"/>
                                <wps:cNvCnPr/>
                                <wps:spPr>
                                  <a:xfrm flipH="1">
                                    <a:off x="2286000" y="390525"/>
                                    <a:ext cx="247650" cy="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5" name="Group 15"/>
                                <wpg:cNvGrpSpPr/>
                                <wpg:grpSpPr>
                                  <a:xfrm>
                                    <a:off x="0" y="0"/>
                                    <a:ext cx="3190875" cy="581025"/>
                                    <a:chOff x="0" y="0"/>
                                    <a:chExt cx="3190875" cy="581025"/>
                                  </a:xfrm>
                                </wpg:grpSpPr>
                                <wps:wsp>
                                  <wps:cNvPr id="1" name="Straight Connector 1"/>
                                  <wps:cNvCnPr/>
                                  <wps:spPr>
                                    <a:xfrm>
                                      <a:off x="209550" y="390525"/>
                                      <a:ext cx="29146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3" name="Group 3"/>
                                  <wpg:cNvGrpSpPr/>
                                  <wpg:grpSpPr>
                                    <a:xfrm>
                                      <a:off x="0" y="133350"/>
                                      <a:ext cx="828675" cy="428625"/>
                                      <a:chOff x="0" y="0"/>
                                      <a:chExt cx="828675" cy="428625"/>
                                    </a:xfrm>
                                  </wpg:grpSpPr>
                                  <wps:wsp>
                                    <wps:cNvPr id="2" name="Oval 2"/>
                                    <wps:cNvSpPr/>
                                    <wps:spPr>
                                      <a:xfrm>
                                        <a:off x="314325" y="180975"/>
                                        <a:ext cx="190500" cy="161925"/>
                                      </a:xfrm>
                                      <a:prstGeom prst="ellips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6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96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828675" cy="428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76200" cmpd="thickThin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/>
                                    </wps:spPr>
                                    <wps:txbx>
                                      <w:txbxContent>
                                        <w:p w:rsidR="00FF1877" w:rsidRPr="00BB74D6" w:rsidRDefault="00FF1877">
                                          <w:pPr>
                                            <w:spacing w:after="0" w:line="360" w:lineRule="auto"/>
                                            <w:jc w:val="center"/>
                                            <w:rPr>
                                              <w:rFonts w:asciiTheme="majorHAnsi" w:eastAsiaTheme="majorEastAsia" w:hAnsiTheme="majorHAnsi" w:cstheme="majorBidi"/>
                                              <w:iCs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 w:rsidRPr="00BB74D6">
                                            <w:rPr>
                                              <w:rFonts w:asciiTheme="majorHAnsi" w:eastAsiaTheme="majorEastAsia" w:hAnsiTheme="majorHAnsi" w:cstheme="majorBidi"/>
                                              <w:iCs/>
                                              <w:sz w:val="32"/>
                                              <w:szCs w:val="32"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37160" tIns="91440" rIns="137160" bIns="91440" anchor="ctr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4" name="Group 4"/>
                                  <wpg:cNvGrpSpPr/>
                                  <wpg:grpSpPr>
                                    <a:xfrm>
                                      <a:off x="1457325" y="114300"/>
                                      <a:ext cx="828675" cy="428625"/>
                                      <a:chOff x="-57150" y="0"/>
                                      <a:chExt cx="828675" cy="428625"/>
                                    </a:xfrm>
                                  </wpg:grpSpPr>
                                  <wps:wsp>
                                    <wps:cNvPr id="5" name="Oval 5"/>
                                    <wps:cNvSpPr/>
                                    <wps:spPr>
                                      <a:xfrm>
                                        <a:off x="314325" y="180975"/>
                                        <a:ext cx="190500" cy="16192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6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-57150" y="0"/>
                                        <a:ext cx="828675" cy="428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76200" cmpd="thickThin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/>
                                    </wps:spPr>
                                    <wps:txbx>
                                      <w:txbxContent>
                                        <w:p w:rsidR="00FF1877" w:rsidRPr="00BB74D6" w:rsidRDefault="00FF1877" w:rsidP="00BB74D6">
                                          <w:pPr>
                                            <w:spacing w:after="0" w:line="360" w:lineRule="auto"/>
                                            <w:jc w:val="center"/>
                                            <w:rPr>
                                              <w:rFonts w:ascii="Times New Roman" w:eastAsiaTheme="majorEastAsia" w:hAnsi="Times New Roman" w:cs="Times New Roman"/>
                                              <w:iCs/>
                                              <w:sz w:val="36"/>
                                              <w:szCs w:val="36"/>
                                            </w:rPr>
                                          </w:pPr>
                                          <w:r w:rsidRPr="00BB74D6">
                                            <w:rPr>
                                              <w:rFonts w:ascii="Times New Roman" w:eastAsiaTheme="majorEastAsia" w:hAnsi="Times New Roman" w:cs="Times New Roman"/>
                                              <w:iCs/>
                                              <w:sz w:val="36"/>
                                              <w:szCs w:val="36"/>
                                            </w:rPr>
                                            <w:t>_-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37160" tIns="91440" rIns="137160" bIns="91440" anchor="ctr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7" name="Straight Arrow Connector 7"/>
                                  <wps:cNvCnPr/>
                                  <wps:spPr>
                                    <a:xfrm>
                                      <a:off x="2590800" y="390525"/>
                                      <a:ext cx="352425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07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809875" y="76200"/>
                                      <a:ext cx="38100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F1877" w:rsidRDefault="00FF1877" w:rsidP="00713877">
                                        <w:r w:rsidRPr="00713877">
                                          <w:rPr>
                                            <w:position w:val="-12"/>
                                          </w:rPr>
                                          <w:object w:dxaOrig="300" w:dyaOrig="400">
                                            <v:shape id="_x0000_i1035" type="#_x0000_t75" style="width:15pt;height:20.25pt" o:ole="">
                                              <v:imagedata r:id="rId14" o:title=""/>
                                            </v:shape>
                                            <o:OLEObject Type="Embed" ProgID="Equation.DSMT4" ShapeID="_x0000_i1035" DrawAspect="Content" ObjectID="_1727848518" r:id="rId15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10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143125" y="38100"/>
                                      <a:ext cx="4000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F1877" w:rsidRDefault="00FF1877" w:rsidP="00713877">
                                        <w:r w:rsidRPr="00713877">
                                          <w:rPr>
                                            <w:position w:val="-12"/>
                                          </w:rPr>
                                          <w:object w:dxaOrig="320" w:dyaOrig="400">
                                            <v:shape id="_x0000_i1036" type="#_x0000_t75" style="width:15.75pt;height:20.25pt" o:ole="">
                                              <v:imagedata r:id="rId16" o:title=""/>
                                            </v:shape>
                                            <o:OLEObject Type="Embed" ProgID="Equation.DSMT4" ShapeID="_x0000_i1036" DrawAspect="Content" ObjectID="_1727848519" r:id="rId17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13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47650" y="0"/>
                                      <a:ext cx="323850" cy="428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F1877" w:rsidRPr="00713877" w:rsidRDefault="00FF1877" w:rsidP="00713877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vertAlign w:val="subscript"/>
                                          </w:rPr>
                                        </w:pPr>
                                        <w:r w:rsidRPr="00713877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w:t>q</w:t>
                                        </w:r>
                                        <w:r w:rsidRPr="00713877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14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62125" y="38100"/>
                                    <a:ext cx="323850" cy="4286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F1877" w:rsidRPr="00713877" w:rsidRDefault="00FF1877" w:rsidP="00713877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  <w:t>q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18" name="Straight Arrow Connector 18"/>
                              <wps:cNvCnPr/>
                              <wps:spPr>
                                <a:xfrm>
                                  <a:off x="2571750" y="381000"/>
                                  <a:ext cx="228600" cy="0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3416" y="62302"/>
                                  <a:ext cx="421639" cy="5073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F1877" w:rsidRDefault="00FF1877" w:rsidP="00F071E9">
                                    <w:r w:rsidRPr="00713877">
                                      <w:rPr>
                                        <w:position w:val="-12"/>
                                      </w:rPr>
                                      <w:object w:dxaOrig="360" w:dyaOrig="400">
                                        <v:shape id="_x0000_i1037" type="#_x0000_t75" style="width:18pt;height:20.25pt" o:ole="">
                                          <v:imagedata r:id="rId18" o:title=""/>
                                        </v:shape>
                                        <o:OLEObject Type="Embed" ProgID="Equation.DSMT4" ShapeID="_x0000_i1037" DrawAspect="Content" ObjectID="_1727848520" r:id="rId1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" o:spid="_x0000_s1026" style="position:absolute;margin-left:8.7pt;margin-top:10.95pt;width:251.25pt;height:45.75pt;z-index:251685888;mso-width-relative:margin;mso-height-relative:margin" coordsize="31908,5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">
                      <v:group id="Group 16" o:spid="_x0000_s1027" style="position:absolute;width:31908;height:5810" coordsize="31908,5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<v:oval id="Oval 8" o:spid="_x0000_s1028" style="position:absolute;left:25336;top:3714;width:572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XK9L8A&#10;AADaAAAADwAAAGRycy9kb3ducmV2LnhtbERPPW+DMBDdI/U/WFepWzDt0EYUJ0orIaF2Ckn3A18w&#10;CT4j7AL99/FQKePT+853i+3FRKPvHCt4TlIQxI3THbcKTsdivQHhA7LG3jEp+CMPu+3DKsdMu5kP&#10;NFWhFTGEfYYKTAhDJqVvDFn0iRuII3d2o8UQ4dhKPeIcw20vX9L0VVrsODYYHOjTUHOtfq0CV3zX&#10;+s0cr+XPpeSurj6mr7NR6ulx2b+DCLSEu/jfXWoFcWu8Em+A3N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Ncr0vwAAANoAAAAPAAAAAAAAAAAAAAAAAJgCAABkcnMvZG93bnJl&#10;di54bWxQSwUGAAAAAAQABAD1AAAAhAMAAAAA&#10;" fillcolor="black [3200]" strokecolor="black [1600]" strokeweight="2pt"/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9" o:spid="_x0000_s1029" type="#_x0000_t32" style="position:absolute;left:22860;top:3905;width:24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CWDMQAAADaAAAADwAAAGRycy9kb3ducmV2LnhtbESPQWvCQBSE7wX/w/IEL0U3FSw1ukpT&#10;KORia1XE4yP7TILZt2F3NfHfu4VCj8PMfMMs171pxI2cry0reJkkIIgLq2suFRz2n+M3ED4ga2ws&#10;k4I7eVivBk9LTLXt+Iduu1CKCGGfooIqhDaV0hcVGfQT2xJH72ydwRClK6V22EW4aeQ0SV6lwZrj&#10;QoUtfVRUXHZXoyCbZkm7PT1/51/addnxspnd841So2H/vgARqA//4b92rhXM4fdKvAF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QJYMxAAAANoAAAAPAAAAAAAAAAAA&#10;AAAAAKECAABkcnMvZG93bnJldi54bWxQSwUGAAAAAAQABAD5AAAAkgMAAAAA&#10;" strokecolor="black [3213]" strokeweight="1pt">
                          <v:stroke endarrow="open"/>
                        </v:shape>
                        <v:group id="Group 15" o:spid="_x0000_s1030" style="position:absolute;width:31908;height:5810" coordsize="31908,5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<v:line id="Straight Connector 1" o:spid="_x0000_s1031" style="position:absolute;visibility:visible;mso-wrap-style:square" from="2095,3905" to="31242,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wLI8EAAADaAAAADwAAAGRycy9kb3ducmV2LnhtbERPTWvCQBC9F/wPywi9lGZjD2lJXaUI&#10;QsFTY8XrdHeSDc3OhuwaY399VxA8DY/3Ocv15Dox0hBazwoWWQ6CWHvTcqPge799fgMRIrLBzjMp&#10;uFCA9Wr2sMTS+DN/0VjFRqQQDiUqsDH2pZRBW3IYMt8TJ672g8OY4NBIM+A5hbtOvuR5IR22nBos&#10;9rSxpH+rk1OwK14r/Nnrw/HyJEe7o1r/FbVSj/Pp4x1EpCnexTf3p0nz4frK9cr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HAsjwQAAANoAAAAPAAAAAAAAAAAAAAAA&#10;AKECAABkcnMvZG93bnJldi54bWxQSwUGAAAAAAQABAD5AAAAjwMAAAAA&#10;" strokecolor="black [3213]">
                            <v:stroke dashstyle="dash"/>
                          </v:line>
                          <v:group id="Group 3" o:spid="_x0000_s1032" style="position:absolute;top:1333;width:8286;height:4286" coordsize="8286,4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  <v:oval id="Oval 2" o:spid="_x0000_s1033" style="position:absolute;left:3143;top:1809;width:1905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jS/L0A&#10;AADaAAAADwAAAGRycy9kb3ducmV2LnhtbESPzQrCMBCE74LvEFbwZlMVRKpRRBE9iX8PsDZrW2w2&#10;pYnavr0RBI/DzHzDzJeNKcWLaldYVjCMYhDEqdUFZwqul+1gCsJ5ZI2lZVLQkoPlotuZY6Ltm0/0&#10;OvtMBAi7BBXk3leJlC7NyaCLbEUcvLutDfog60zqGt8Bbko5iuOJNFhwWMixonVO6eP8NApSvRlz&#10;dRyedi1u2umteDJmB6X6vWY1A+Gp8f/wr73XCkbwvRJugFx8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UjS/L0AAADaAAAADwAAAAAAAAAAAAAAAACYAgAAZHJzL2Rvd25yZXYu&#10;eG1sUEsFBgAAAAAEAAQA9QAAAIIDAAAAAA==&#10;" fillcolor="white [3201]" strokecolor="black [3213]" strokeweight="1pt"/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" o:spid="_x0000_s1034" type="#_x0000_t202" style="position:absolute;width:8286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WezscA&#10;AADcAAAADwAAAGRycy9kb3ducmV2LnhtbESPT2vCQBDF7wW/wzKCl6KbFhttdBUpCu2lbfxDr0N2&#10;zIZmZ0N2jfHbdwuFHh9v3u/NW657W4uOWl85VvAwSUAQF05XXCo4HnbjOQgfkDXWjknBjTysV4O7&#10;JWbaXTmnbh9KESHsM1RgQmgyKX1hyKKfuIY4emfXWgxRtqXULV4j3NbyMUlSabHi2GCwoRdDxff+&#10;YuMb3Xt+f/p8M7epvcy29YY/nvIvpUbDfrMAEagP/8d/6VetIH1O4XdMJIBc/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IVns7HAAAA3AAAAA8AAAAAAAAAAAAAAAAAmAIAAGRy&#10;cy9kb3ducmV2LnhtbFBLBQYAAAAABAAEAPUAAACMAwAAAAA=&#10;" filled="f" stroked="f" strokeweight="6pt">
                              <v:stroke linestyle="thickThin"/>
                              <v:textbox inset="10.8pt,7.2pt,10.8pt,7.2pt">
                                <w:txbxContent>
                                  <w:p w:rsidR="00FF1877" w:rsidRPr="00BB74D6" w:rsidRDefault="00FF1877">
                                    <w:pPr>
                                      <w:spacing w:after="0" w:line="360" w:lineRule="auto"/>
                                      <w:jc w:val="center"/>
                                      <w:rPr>
                                        <w:rFonts w:asciiTheme="majorHAnsi" w:eastAsiaTheme="majorEastAsia" w:hAnsiTheme="majorHAnsi" w:cstheme="majorBidi"/>
                                        <w:iCs/>
                                        <w:sz w:val="32"/>
                                        <w:szCs w:val="32"/>
                                      </w:rPr>
                                    </w:pPr>
                                    <w:r w:rsidRPr="00BB74D6">
                                      <w:rPr>
                                        <w:rFonts w:asciiTheme="majorHAnsi" w:eastAsiaTheme="majorEastAsia" w:hAnsiTheme="majorHAnsi" w:cstheme="majorBidi"/>
                                        <w:iCs/>
                                        <w:sz w:val="32"/>
                                        <w:szCs w:val="32"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4" o:spid="_x0000_s1035" style="position:absolute;left:14573;top:1143;width:8287;height:4286" coordorigin="-571" coordsize="8286,4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  <v:oval id="Oval 5" o:spid="_x0000_s1036" style="position:absolute;left:3143;top:1809;width:1905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49wcUA&#10;AADaAAAADwAAAGRycy9kb3ducmV2LnhtbESPQWsCMRSE7wX/Q3iCt5ptoW7ZGqXaqgXpobb0/Ni8&#10;blY3L0sS19VfbwqFHoeZ+YaZznvbiI58qB0ruBtnIIhLp2uuFHx9rm4fQYSIrLFxTArOFGA+G9xM&#10;sdDuxB/U7WIlEoRDgQpMjG0hZSgNWQxj1xIn78d5izFJX0nt8ZTgtpH3WTaRFmtOCwZbWhoqD7uj&#10;VRD27WKzfd+bPF9/v+b+cun65YtSo2H//AQiUh//w3/tN63gAX6vpBsgZ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rj3BxQAAANoAAAAPAAAAAAAAAAAAAAAAAJgCAABkcnMv&#10;ZG93bnJldi54bWxQSwUGAAAAAAQABAD1AAAAigMAAAAA&#10;" fillcolor="window" strokecolor="windowText" strokeweight="1pt"/>
                            <v:shape id="Text Box 2" o:spid="_x0000_s1037" type="#_x0000_t202" style="position:absolute;left:-571;width:8286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in1MEA&#10;AADaAAAADwAAAGRycy9kb3ducmV2LnhtbERPW2vCMBR+F/wP4Qz2IjPdmE6qUWRssL2o9YKvh+as&#10;KTYnpYm1/vtFEHz8+O6zRWcr0VLjS8cKXocJCOLc6ZILBfvd98sEhA/IGivHpOBKHhbzfm+GqXYX&#10;zqjdhkLEEPYpKjAh1KmUPjdk0Q9dTRy5P9dYDBE2hdQNXmK4reRbkoylxZJjg8GaPg3lp+3Zxhnt&#10;KhscNr/m+m7PH1/Vktej7KjU81O3nIII1IWH+O7+0QrGcLsS/S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Ip9TBAAAA2gAAAA8AAAAAAAAAAAAAAAAAmAIAAGRycy9kb3du&#10;cmV2LnhtbFBLBQYAAAAABAAEAPUAAACGAwAAAAA=&#10;" filled="f" stroked="f" strokeweight="6pt">
                              <v:stroke linestyle="thickThin"/>
                              <v:textbox inset="10.8pt,7.2pt,10.8pt,7.2pt">
                                <w:txbxContent>
                                  <w:p w:rsidR="00FF1877" w:rsidRPr="00BB74D6" w:rsidRDefault="00FF1877" w:rsidP="00BB74D6">
                                    <w:pPr>
                                      <w:spacing w:after="0" w:line="360" w:lineRule="auto"/>
                                      <w:jc w:val="center"/>
                                      <w:rPr>
                                        <w:rFonts w:ascii="Times New Roman" w:eastAsiaTheme="majorEastAsia" w:hAnsi="Times New Roman" w:cs="Times New Roman"/>
                                        <w:iCs/>
                                        <w:sz w:val="36"/>
                                        <w:szCs w:val="36"/>
                                      </w:rPr>
                                    </w:pPr>
                                    <w:r w:rsidRPr="00BB74D6">
                                      <w:rPr>
                                        <w:rFonts w:ascii="Times New Roman" w:eastAsiaTheme="majorEastAsia" w:hAnsi="Times New Roman" w:cs="Times New Roman"/>
                                        <w:iCs/>
                                        <w:sz w:val="36"/>
                                        <w:szCs w:val="36"/>
                                      </w:rPr>
                                      <w:t>_-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Straight Arrow Connector 7" o:spid="_x0000_s1038" type="#_x0000_t32" style="position:absolute;left:25908;top:3905;width:35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YD5MUAAADaAAAADwAAAGRycy9kb3ducmV2LnhtbESP3WoCMRSE7wXfIRzBm6JZvWh1NYqW&#10;tnqhiD8PcNgcN4ubk2UTdevTm0LBy2FmvmGm88aW4ka1LxwrGPQTEMSZ0wXnCk7H794IhA/IGkvH&#10;pOCXPMxn7dYUU+3uvKfbIeQiQtinqMCEUKVS+syQRd93FXH0zq62GKKsc6lrvEe4LeUwSd6lxYLj&#10;gsGKPg1ll8PVKgirx89+eX1rFo/ist4dzfhrM9gq1e00iwmIQE14hf/ba63gA/6uxBsgZ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nYD5MUAAADaAAAADwAAAAAAAAAA&#10;AAAAAAChAgAAZHJzL2Rvd25yZXYueG1sUEsFBgAAAAAEAAQA+QAAAJMDAAAAAA==&#10;" strokecolor="black [3213]" strokeweight="1pt">
                            <v:stroke endarrow="open"/>
                          </v:shape>
                          <v:shape id="Text Box 2" o:spid="_x0000_s1039" type="#_x0000_t202" style="position:absolute;left:28098;top:762;width:3810;height:5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8RYMUA&#10;AADcAAAADwAAAGRycy9kb3ducmV2LnhtbESPzW7CMBCE75V4B2uRuBUbWgoEDKpoK/VG+XmAVbzE&#10;IfE6ig2kffoaqVKPo5n5RrNcd64WV2pD6VnDaKhAEOfelFxoOB4+HmcgQkQ2WHsmDd8UYL3qPSwx&#10;M/7GO7ruYyEShEOGGmyMTSZlyC05DEPfECfv5FuHMcm2kKbFW4K7Wo6VepEOS04LFhvaWMqr/cVp&#10;mCm3rar5+Cu455/RxG7e/Htz1nrQ714XICJ18T/81/40Gp7UFO5n0h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fxFgxQAAANwAAAAPAAAAAAAAAAAAAAAAAJgCAABkcnMv&#10;ZG93bnJldi54bWxQSwUGAAAAAAQABAD1AAAAigMAAAAA&#10;" filled="f" stroked="f">
                            <v:textbox style="mso-fit-shape-to-text:t">
                              <w:txbxContent>
                                <w:p w:rsidR="00FF1877" w:rsidRDefault="00FF1877" w:rsidP="00713877">
                                  <w:r w:rsidRPr="00713877">
                                    <w:rPr>
                                      <w:position w:val="-12"/>
                                    </w:rPr>
                                    <w:object w:dxaOrig="300" w:dyaOrig="400">
                                      <v:shape id="_x0000_i1035" type="#_x0000_t75" style="width:15pt;height:20.25pt" o:ole="">
                                        <v:imagedata r:id="rId14" o:title=""/>
                                      </v:shape>
                                      <o:OLEObject Type="Embed" ProgID="Equation.DSMT4" ShapeID="_x0000_i1035" DrawAspect="Content" ObjectID="_1727848518" r:id="rId2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" o:spid="_x0000_s1040" type="#_x0000_t202" style="position:absolute;left:21431;top:381;width:4000;height:5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          <v:textbox style="mso-fit-shape-to-text:t">
                              <w:txbxContent>
                                <w:p w:rsidR="00FF1877" w:rsidRDefault="00FF1877" w:rsidP="00713877">
                                  <w:r w:rsidRPr="00713877">
                                    <w:rPr>
                                      <w:position w:val="-12"/>
                                    </w:rPr>
                                    <w:object w:dxaOrig="320" w:dyaOrig="400">
                                      <v:shape id="_x0000_i1036" type="#_x0000_t75" style="width:15.75pt;height:20.25pt" o:ole="">
                                        <v:imagedata r:id="rId16" o:title=""/>
                                      </v:shape>
                                      <o:OLEObject Type="Embed" ProgID="Equation.DSMT4" ShapeID="_x0000_i1036" DrawAspect="Content" ObjectID="_1727848519" r:id="rId2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" o:spid="_x0000_s1041" type="#_x0000_t202" style="position:absolute;left:2476;width:3239;height:4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          <v:textbox style="mso-fit-shape-to-text:t">
                              <w:txbxContent>
                                <w:p w:rsidR="00FF1877" w:rsidRPr="00713877" w:rsidRDefault="00FF1877" w:rsidP="0071387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r w:rsidRPr="00713877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q</w:t>
                                  </w:r>
                                  <w:r w:rsidRPr="00713877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" o:spid="_x0000_s1042" type="#_x0000_t202" style="position:absolute;left:17621;top:381;width:3238;height:4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82MEA&#10;AADbAAAADwAAAGRycy9kb3ducmV2LnhtbERPzWrCQBC+C77DMkJvuolYidE1FNtCb7XqAwzZaTZN&#10;djZktyb69N1Cobf5+H5nV4y2FVfqfe1YQbpIQBCXTtdcKbicX+cZCB+QNbaOScGNPBT76WSHuXYD&#10;f9D1FCoRQ9jnqMCE0OVS+tKQRb9wHXHkPl1vMUTYV1L3OMRw28plkqylxZpjg8GODobK5vRtFWSJ&#10;fW+azfLo7eqePprDs3vpvpR6mI1PWxCBxvAv/nO/6Th/Bb+/xA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7/NjBAAAA2wAAAA8AAAAAAAAAAAAAAAAAmAIAAGRycy9kb3du&#10;cmV2LnhtbFBLBQYAAAAABAAEAPUAAACGAwAAAAA=&#10;" filled="f" stroked="f">
                          <v:textbox style="mso-fit-shape-to-text:t">
                            <w:txbxContent>
                              <w:p w:rsidR="00FF1877" w:rsidRPr="00713877" w:rsidRDefault="00FF1877" w:rsidP="0071387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shape id="Straight Arrow Connector 18" o:spid="_x0000_s1043" type="#_x0000_t32" style="position:absolute;left:25717;top:3810;width:22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+I2MQAAADbAAAADwAAAGRycy9kb3ducmV2LnhtbESPQU/DMAyF70j8h8hI3Fg6DoN1yyYE&#10;TOKAhNbtB1iNl3RLnKoJa/n3+IDEzdZ7fu/zejvFoK405C6xgfmsAkXcJtuxM3A87B6eQeWCbDEk&#10;JgM/lGG7ub1ZY23TyHu6NsUpCeFcowFfSl9rnVtPEfMs9cSindIQscg6OG0HHCU8Bv1YVQsdsWNp&#10;8NjTq6f20nxHA+evp+Xx8ubmJ/dZhX0TxoN/H425v5teVqAKTeXf/Hf9YQVfYOUXGUB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T4jYxAAAANsAAAAPAAAAAAAAAAAA&#10;AAAAAKECAABkcnMvZG93bnJldi54bWxQSwUGAAAAAAQABAD5AAAAkgMAAAAA&#10;" strokecolor="black [3213]" strokeweight="1.5pt">
                        <v:stroke endarrow="open"/>
                      </v:shape>
                      <v:shape id="Text Box 2" o:spid="_x0000_s1044" type="#_x0000_t202" style="position:absolute;left:25434;top:623;width:4216;height:50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      <v:textbox style="mso-fit-shape-to-text:t">
                          <w:txbxContent>
                            <w:p w:rsidR="00FF1877" w:rsidRDefault="00FF1877" w:rsidP="00F071E9">
                              <w:r w:rsidRPr="00713877">
                                <w:rPr>
                                  <w:position w:val="-12"/>
                                </w:rPr>
                                <w:object w:dxaOrig="360" w:dyaOrig="400">
                                  <v:shape id="_x0000_i1037" type="#_x0000_t75" style="width:18pt;height:20.25pt" o:ole="">
                                    <v:imagedata r:id="rId18" o:title=""/>
                                  </v:shape>
                                  <o:OLEObject Type="Embed" ProgID="Equation.DSMT4" ShapeID="_x0000_i1037" DrawAspect="Content" ObjectID="_1727848520" r:id="rId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Hình vẽ:</w:t>
            </w:r>
          </w:p>
          <w:p w:rsidR="00FF1877" w:rsidRDefault="00FF1877" w:rsidP="004428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F1877" w:rsidRDefault="00FF1877" w:rsidP="004428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F1877" w:rsidRDefault="00FF1877" w:rsidP="004428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62FD7" w:rsidRDefault="00562FD7" w:rsidP="004428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  <w:tc>
          <w:tcPr>
            <w:tcW w:w="5812" w:type="dxa"/>
          </w:tcPr>
          <w:p w:rsidR="00FF1877" w:rsidRDefault="006E0618" w:rsidP="0033466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73353320" wp14:editId="5AF7560C">
                      <wp:simplePos x="0" y="0"/>
                      <wp:positionH relativeFrom="column">
                        <wp:posOffset>46990</wp:posOffset>
                      </wp:positionH>
                      <wp:positionV relativeFrom="paragraph">
                        <wp:posOffset>120015</wp:posOffset>
                      </wp:positionV>
                      <wp:extent cx="3476625" cy="590567"/>
                      <wp:effectExtent l="0" t="0" r="0" b="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76625" cy="590567"/>
                                <a:chOff x="0" y="0"/>
                                <a:chExt cx="3476625" cy="590574"/>
                              </a:xfrm>
                            </wpg:grpSpPr>
                            <wpg:grpSp>
                              <wpg:cNvPr id="12" name="Group 12"/>
                              <wpg:cNvGrpSpPr/>
                              <wpg:grpSpPr>
                                <a:xfrm>
                                  <a:off x="0" y="0"/>
                                  <a:ext cx="3476625" cy="590574"/>
                                  <a:chOff x="0" y="0"/>
                                  <a:chExt cx="3476625" cy="590574"/>
                                </a:xfrm>
                              </wpg:grpSpPr>
                              <wps:wsp>
                                <wps:cNvPr id="17" name="Oval 17"/>
                                <wps:cNvSpPr/>
                                <wps:spPr>
                                  <a:xfrm>
                                    <a:off x="1362075" y="371475"/>
                                    <a:ext cx="57150" cy="45719"/>
                                  </a:xfrm>
                                  <a:prstGeom prst="ellips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Straight Arrow Connector 21"/>
                                <wps:cNvCnPr/>
                                <wps:spPr>
                                  <a:xfrm>
                                    <a:off x="1333500" y="390043"/>
                                    <a:ext cx="371475" cy="854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2" name="Group 22"/>
                                <wpg:cNvGrpSpPr/>
                                <wpg:grpSpPr>
                                  <a:xfrm>
                                    <a:off x="0" y="28575"/>
                                    <a:ext cx="3476625" cy="561999"/>
                                    <a:chOff x="0" y="28575"/>
                                    <a:chExt cx="3476625" cy="561999"/>
                                  </a:xfrm>
                                </wpg:grpSpPr>
                                <wps:wsp>
                                  <wps:cNvPr id="23" name="Straight Connector 23"/>
                                  <wps:cNvCnPr/>
                                  <wps:spPr>
                                    <a:xfrm flipV="1">
                                      <a:off x="209550" y="390530"/>
                                      <a:ext cx="3076575" cy="9496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24" name="Group 24"/>
                                  <wpg:cNvGrpSpPr/>
                                  <wpg:grpSpPr>
                                    <a:xfrm>
                                      <a:off x="0" y="133350"/>
                                      <a:ext cx="828675" cy="428625"/>
                                      <a:chOff x="0" y="0"/>
                                      <a:chExt cx="828675" cy="428625"/>
                                    </a:xfrm>
                                  </wpg:grpSpPr>
                                  <wps:wsp>
                                    <wps:cNvPr id="25" name="Oval 25"/>
                                    <wps:cNvSpPr/>
                                    <wps:spPr>
                                      <a:xfrm>
                                        <a:off x="314325" y="180975"/>
                                        <a:ext cx="190500" cy="161925"/>
                                      </a:xfrm>
                                      <a:prstGeom prst="ellips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6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accent6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6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828675" cy="428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76200" cmpd="thickThin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/>
                                    </wps:spPr>
                                    <wps:txbx>
                                      <w:txbxContent>
                                        <w:p w:rsidR="00FF1877" w:rsidRPr="00BB74D6" w:rsidRDefault="00FF1877">
                                          <w:pPr>
                                            <w:spacing w:after="0" w:line="360" w:lineRule="auto"/>
                                            <w:jc w:val="center"/>
                                            <w:rPr>
                                              <w:rFonts w:asciiTheme="majorHAnsi" w:eastAsiaTheme="majorEastAsia" w:hAnsiTheme="majorHAnsi" w:cstheme="majorBidi"/>
                                              <w:iCs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 w:rsidRPr="00BB74D6">
                                            <w:rPr>
                                              <w:rFonts w:asciiTheme="majorHAnsi" w:eastAsiaTheme="majorEastAsia" w:hAnsiTheme="majorHAnsi" w:cstheme="majorBidi"/>
                                              <w:iCs/>
                                              <w:sz w:val="32"/>
                                              <w:szCs w:val="32"/>
                                            </w:rPr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37160" tIns="91440" rIns="137160" bIns="91440" anchor="ctr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7" name="Group 27"/>
                                  <wpg:cNvGrpSpPr/>
                                  <wpg:grpSpPr>
                                    <a:xfrm>
                                      <a:off x="2647950" y="142875"/>
                                      <a:ext cx="828675" cy="428625"/>
                                      <a:chOff x="1133475" y="28575"/>
                                      <a:chExt cx="828675" cy="428625"/>
                                    </a:xfrm>
                                  </wpg:grpSpPr>
                                  <wps:wsp>
                                    <wps:cNvPr id="28" name="Oval 28"/>
                                    <wps:cNvSpPr/>
                                    <wps:spPr>
                                      <a:xfrm>
                                        <a:off x="1485900" y="180975"/>
                                        <a:ext cx="190500" cy="16192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ysClr val="window" lastClr="FFFFFF"/>
                                      </a:solidFill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33475" y="28575"/>
                                        <a:ext cx="828675" cy="4286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76200" cmpd="thickThin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/>
                                    </wps:spPr>
                                    <wps:txbx>
                                      <w:txbxContent>
                                        <w:p w:rsidR="00FF1877" w:rsidRPr="00E500E2" w:rsidRDefault="00E500E2" w:rsidP="00BB74D6">
                                          <w:pPr>
                                            <w:spacing w:after="0" w:line="360" w:lineRule="auto"/>
                                            <w:jc w:val="center"/>
                                            <w:rPr>
                                              <w:rFonts w:ascii="Times New Roman" w:eastAsiaTheme="majorEastAsia" w:hAnsi="Times New Roman" w:cs="Times New Roman"/>
                                              <w:iCs/>
                                              <w:sz w:val="32"/>
                                              <w:szCs w:val="32"/>
                                            </w:rPr>
                                          </w:pPr>
                                          <w:r w:rsidRPr="00E500E2">
                                            <w:rPr>
                                              <w:rFonts w:ascii="Times New Roman" w:eastAsiaTheme="majorEastAsia" w:hAnsi="Times New Roman" w:cs="Times New Roman"/>
                                              <w:iCs/>
                                              <w:sz w:val="32"/>
                                              <w:szCs w:val="32"/>
                                            </w:rPr>
                                            <w:t>_+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137160" tIns="91440" rIns="137160" bIns="91440" anchor="ctr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0" name="Straight Arrow Connector 30"/>
                                  <wps:cNvCnPr/>
                                  <wps:spPr>
                                    <a:xfrm flipH="1">
                                      <a:off x="990600" y="390043"/>
                                      <a:ext cx="314325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1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14475" y="85749"/>
                                      <a:ext cx="38100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F1877" w:rsidRDefault="00FF1877" w:rsidP="00713877">
                                        <w:r w:rsidRPr="00713877">
                                          <w:rPr>
                                            <w:position w:val="-12"/>
                                          </w:rPr>
                                          <w:object w:dxaOrig="300" w:dyaOrig="400" w14:anchorId="14020A96">
                                            <v:shape id="_x0000_i1038" type="#_x0000_t75" style="width:15pt;height:20.25pt" o:ole="">
                                              <v:imagedata r:id="rId14" o:title=""/>
                                            </v:shape>
                                            <o:OLEObject Type="Embed" ProgID="Equation.DSMT4" ShapeID="_x0000_i1038" DrawAspect="Content" ObjectID="_1727848521" r:id="rId23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672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90575" y="66561"/>
                                      <a:ext cx="4000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F1877" w:rsidRDefault="00FF1877" w:rsidP="00713877">
                                        <w:r w:rsidRPr="00713877">
                                          <w:rPr>
                                            <w:position w:val="-12"/>
                                          </w:rPr>
                                          <w:object w:dxaOrig="320" w:dyaOrig="400" w14:anchorId="4D576533">
                                            <v:shape id="_x0000_i1039" type="#_x0000_t75" style="width:15.75pt;height:20.25pt" o:ole="">
                                              <v:imagedata r:id="rId16" o:title=""/>
                                            </v:shape>
                                            <o:OLEObject Type="Embed" ProgID="Equation.DSMT4" ShapeID="_x0000_i1039" DrawAspect="Content" ObjectID="_1727848522" r:id="rId24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673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47650" y="28575"/>
                                      <a:ext cx="323850" cy="428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FF1877" w:rsidRPr="00713877" w:rsidRDefault="00FF1877" w:rsidP="00713877">
                                        <w:pPr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vertAlign w:val="subscript"/>
                                          </w:rPr>
                                        </w:pPr>
                                        <w:r w:rsidRPr="00713877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</w:rPr>
                                          <w:t>q</w:t>
                                        </w:r>
                                        <w:r w:rsidRPr="00713877">
                                          <w:rPr>
                                            <w:rFonts w:ascii="Times New Roman" w:hAnsi="Times New Roman" w:cs="Times New Roman"/>
                                            <w:sz w:val="24"/>
                                            <w:szCs w:val="24"/>
                                            <w:vertAlign w:val="subscript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</wpg:grpSp>
                              <wps:wsp>
                                <wps:cNvPr id="674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04932" y="0"/>
                                    <a:ext cx="323850" cy="4286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FF1877" w:rsidRPr="00713877" w:rsidRDefault="00FF1877" w:rsidP="00713877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</w:rPr>
                                        <w:t>q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4"/>
                                          <w:szCs w:val="24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675" name="Straight Arrow Connector 675"/>
                              <wps:cNvCnPr/>
                              <wps:spPr>
                                <a:xfrm flipH="1">
                                  <a:off x="1152525" y="399072"/>
                                  <a:ext cx="247650" cy="15583"/>
                                </a:xfrm>
                                <a:prstGeom prst="straightConnector1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7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8225" y="83072"/>
                                  <a:ext cx="421639" cy="50736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FF1877" w:rsidRDefault="00FF1877" w:rsidP="00F071E9">
                                    <w:r w:rsidRPr="00713877">
                                      <w:rPr>
                                        <w:position w:val="-12"/>
                                      </w:rPr>
                                      <w:object w:dxaOrig="360" w:dyaOrig="400" w14:anchorId="79364B5B">
                                        <v:shape id="_x0000_i1040" type="#_x0000_t75" style="width:18pt;height:20.25pt" o:ole="">
                                          <v:imagedata r:id="rId18" o:title=""/>
                                        </v:shape>
                                        <o:OLEObject Type="Embed" ProgID="Equation.DSMT4" ShapeID="_x0000_i1040" DrawAspect="Content" ObjectID="_1727848523" r:id="rId2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045" style="position:absolute;margin-left:3.7pt;margin-top:9.45pt;width:273.75pt;height:46.5pt;z-index:251686912;mso-width-relative:margin;mso-height-relative:margin" coordsize="34766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">
                      <v:group id="Group 12" o:spid="_x0000_s1046" style="position:absolute;width:34766;height:5905" coordsize="34766,5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<v:oval id="Oval 17" o:spid="_x0000_s1047" style="position:absolute;left:13620;top:3714;width:572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DAVsEA&#10;AADbAAAADwAAAGRycy9kb3ducmV2LnhtbERPPWvDMBDdC/kP4gLZGjkZkuJaNk0gYNqpTrpfrLPl&#10;xjoZS3Xcf18VCt3u8T4vK2bbi4lG3zlWsFknIIhrpztuFVzOp8cnED4ga+wdk4Jv8lDki4cMU+3u&#10;/E5TFVoRQ9inqMCEMKRS+tqQRb92A3HkGjdaDBGOrdQj3mO47eU2SXbSYsexweBAR0P1rfqyCtzp&#10;7ar35nwrPz5L7q7VYXptjFKr5fzyDCLQHP7Ff+5Sx/l7+P0lHiDz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wwFbBAAAA2wAAAA8AAAAAAAAAAAAAAAAAmAIAAGRycy9kb3du&#10;cmV2LnhtbFBLBQYAAAAABAAEAPUAAACGAwAAAAA=&#10;" fillcolor="black [3200]" strokecolor="black [1600]" strokeweight="2pt"/>
                        <v:shape id="Straight Arrow Connector 21" o:spid="_x0000_s1048" type="#_x0000_t32" style="position:absolute;left:13335;top:3900;width:3714;height: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E27cYAAADbAAAADwAAAGRycy9kb3ducmV2LnhtbESPQWvCQBSE74L/YXmFXsRs4kFqmlW0&#10;tNVDS1H7Ax7Z12ww+zZkV0399a4geBxm5humWPS2ESfqfO1YQZakIIhLp2uuFPzuP8YvIHxA1tg4&#10;JgX/5GExHw4KzLU785ZOu1CJCGGfowITQptL6UtDFn3iWuLo/bnOYoiyq6Tu8BzhtpGTNJ1KizXH&#10;BYMtvRkqD7ujVRDWl8/t6jjql5f6sPnZm9n7V/at1PNTv3wFEagPj/C9vdEKJhncvsQf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Nu3GAAAA2wAAAA8AAAAAAAAA&#10;AAAAAAAAoQIAAGRycy9kb3ducmV2LnhtbFBLBQYAAAAABAAEAPkAAACUAwAAAAA=&#10;" strokecolor="black [3213]" strokeweight="1pt">
                          <v:stroke endarrow="open"/>
                        </v:shape>
                        <v:group id="Group 22" o:spid="_x0000_s1049" style="position:absolute;top:285;width:34766;height:5620" coordorigin=",285" coordsize="34766,5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<v:line id="Straight Connector 23" o:spid="_x0000_s1050" style="position:absolute;flip:y;visibility:visible;mso-wrap-style:square" from="2095,3905" to="32861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e7o8IAAADbAAAADwAAAGRycy9kb3ducmV2LnhtbESPzWrDMBCE74G8g9hAb4lUB0pxo4QQ&#10;KJQc+pP4ARZrY5tYKyNtHeftq0Khx2FmvmE2u8n3aqSYusAWHlcGFHEdXMeNher8unwGlQTZYR+Y&#10;LNwpwW47n22wdOHGXzSepFEZwqlEC63IUGqd6pY8plUYiLN3CdGjZBkb7SLeMtz3ujDmSXvsOC+0&#10;ONChpfp6+vYWtOA+rs3hYog+j/J+rT6Od2Ptw2Lav4ASmuQ//Nd+cxaKNfx+yT9Ab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+e7o8IAAADbAAAADwAAAAAAAAAAAAAA&#10;AAChAgAAZHJzL2Rvd25yZXYueG1sUEsFBgAAAAAEAAQA+QAAAJADAAAAAA==&#10;" strokecolor="black [3213]">
                            <v:stroke dashstyle="dash"/>
                          </v:line>
                          <v:group id="Group 24" o:spid="_x0000_s1051" style="position:absolute;top:1333;width:8286;height:4286" coordsize="8286,4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<v:oval id="Oval 25" o:spid="_x0000_s1052" style="position:absolute;left:3143;top:1809;width:1905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fc+L4A&#10;AADbAAAADwAAAGRycy9kb3ducmV2LnhtbESPzQrCMBCE74LvEFbwpqmKItUoooiexL8HWJu1LTab&#10;0kRt394IgsdhZr5h5svaFOJFlcstKxj0IxDEidU5pwqul21vCsJ5ZI2FZVLQkIPlot2aY6ztm0/0&#10;OvtUBAi7GBVk3pexlC7JyKDr25I4eHdbGfRBVqnUFb4D3BRyGEUTaTDnsJBhSeuMksf5aRQkejPi&#10;8jg47RrcNNNb/mRMD0p1O/VqBsJT7f/hX3uvFQzH8P0SfoBcf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9H3Pi+AAAA2wAAAA8AAAAAAAAAAAAAAAAAmAIAAGRycy9kb3ducmV2&#10;LnhtbFBLBQYAAAAABAAEAPUAAACDAwAAAAA=&#10;" fillcolor="white [3201]" strokecolor="black [3213]" strokeweight="1pt"/>
                            <v:shape id="Text Box 2" o:spid="_x0000_s1053" type="#_x0000_t202" style="position:absolute;width:8286;height:4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AFlsUA&#10;AADbAAAADwAAAGRycy9kb3ducmV2LnhtbESPT2vCQBDF74LfYRnBi9SN4p+SuoqIgr20xrb0OmSn&#10;2WB2NmTXGL99tyD0+Hjzfm/eatPZSrTU+NKxgsk4AUGcO11yoeDz4/D0DMIHZI2VY1JwJw+bdb+3&#10;wlS7G2fUnkMhIoR9igpMCHUqpc8NWfRjVxNH78c1FkOUTSF1g7cIt5WcJslCWiw5NhisaWcov5yv&#10;Nr7RvmWjr9Oruc/sdbmvtvw+z76VGg667QuIQF34P36kj1rBdAF/WyIA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0AWWxQAAANsAAAAPAAAAAAAAAAAAAAAAAJgCAABkcnMv&#10;ZG93bnJldi54bWxQSwUGAAAAAAQABAD1AAAAigMAAAAA&#10;" filled="f" stroked="f" strokeweight="6pt">
                              <v:stroke linestyle="thickThin"/>
                              <v:textbox inset="10.8pt,7.2pt,10.8pt,7.2pt">
                                <w:txbxContent>
                                  <w:p w:rsidR="00FF1877" w:rsidRPr="00BB74D6" w:rsidRDefault="00FF1877">
                                    <w:pPr>
                                      <w:spacing w:after="0" w:line="360" w:lineRule="auto"/>
                                      <w:jc w:val="center"/>
                                      <w:rPr>
                                        <w:rFonts w:asciiTheme="majorHAnsi" w:eastAsiaTheme="majorEastAsia" w:hAnsiTheme="majorHAnsi" w:cstheme="majorBidi"/>
                                        <w:iCs/>
                                        <w:sz w:val="32"/>
                                        <w:szCs w:val="32"/>
                                      </w:rPr>
                                    </w:pPr>
                                    <w:r w:rsidRPr="00BB74D6">
                                      <w:rPr>
                                        <w:rFonts w:asciiTheme="majorHAnsi" w:eastAsiaTheme="majorEastAsia" w:hAnsiTheme="majorHAnsi" w:cstheme="majorBidi"/>
                                        <w:iCs/>
                                        <w:sz w:val="32"/>
                                        <w:szCs w:val="32"/>
                                      </w:rPr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7" o:spid="_x0000_s1054" style="position:absolute;left:26479;top:1428;width:8287;height:4287" coordorigin="11334,285" coordsize="8286,4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    <v:oval id="Oval 28" o:spid="_x0000_s1055" style="position:absolute;left:14859;top:1809;width:1905;height:1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+NccIA&#10;AADbAAAADwAAAGRycy9kb3ducmV2LnhtbERPu27CMBTdK/EP1kXqVhwYmirFoJZHQaoYoIj5Kr6N&#10;Q+PryHZD4OvxUKnj0XlP571tREc+1I4VjEcZCOLS6ZorBcev9dMLiBCRNTaOScGVAsxng4cpFtpd&#10;eE/dIVYihXAoUIGJsS2kDKUhi2HkWuLEfTtvMSboK6k9XlK4beQky56lxZpTg8GWFobKn8OvVRDO&#10;7fvmc3c2ef5xWuX+duv6xVKpx2H/9goiUh//xX/urVYwSWPTl/QD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j41xwgAAANsAAAAPAAAAAAAAAAAAAAAAAJgCAABkcnMvZG93&#10;bnJldi54bWxQSwUGAAAAAAQABAD1AAAAhwMAAAAA&#10;" fillcolor="window" strokecolor="windowText" strokeweight="1pt"/>
                            <v:shape id="Text Box 2" o:spid="_x0000_s1056" type="#_x0000_t202" style="position:absolute;left:11334;top:285;width:8287;height:42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+R5MUA&#10;AADbAAAADwAAAGRycy9kb3ducmV2LnhtbESPQWvCQBCF74X+h2UKvUjdVNTW6CpSWrAXNVbxOmTH&#10;bGh2NmTXGP99VxB6fLx535s3W3S2Ei01vnSs4LWfgCDOnS65ULD/+Xp5B+EDssbKMSm4kofF/PFh&#10;hql2F86o3YVCRAj7FBWYEOpUSp8bsuj7riaO3sk1FkOUTSF1g5cIt5UcJMlYWiw5Nhis6cNQ/rs7&#10;2/hGu856h+23uQ7t+e2zWvJmlB2Ven7qllMQgbrwf3xPr7SCwQRuWyIA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T5HkxQAAANsAAAAPAAAAAAAAAAAAAAAAAJgCAABkcnMv&#10;ZG93bnJldi54bWxQSwUGAAAAAAQABAD1AAAAigMAAAAA&#10;" filled="f" stroked="f" strokeweight="6pt">
                              <v:stroke linestyle="thickThin"/>
                              <v:textbox inset="10.8pt,7.2pt,10.8pt,7.2pt">
                                <w:txbxContent>
                                  <w:p w:rsidR="00FF1877" w:rsidRPr="00E500E2" w:rsidRDefault="00E500E2" w:rsidP="00BB74D6">
                                    <w:pPr>
                                      <w:spacing w:after="0" w:line="360" w:lineRule="auto"/>
                                      <w:jc w:val="center"/>
                                      <w:rPr>
                                        <w:rFonts w:ascii="Times New Roman" w:eastAsiaTheme="majorEastAsia" w:hAnsi="Times New Roman" w:cs="Times New Roman"/>
                                        <w:iCs/>
                                        <w:sz w:val="32"/>
                                        <w:szCs w:val="32"/>
                                      </w:rPr>
                                    </w:pPr>
                                    <w:r w:rsidRPr="00E500E2">
                                      <w:rPr>
                                        <w:rFonts w:ascii="Times New Roman" w:eastAsiaTheme="majorEastAsia" w:hAnsi="Times New Roman" w:cs="Times New Roman"/>
                                        <w:iCs/>
                                        <w:sz w:val="32"/>
                                        <w:szCs w:val="32"/>
                                      </w:rPr>
                                      <w:t>_+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Straight Arrow Connector 30" o:spid="_x0000_s1057" type="#_x0000_t32" style="position:absolute;left:9906;top:3900;width:314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BhLsMAAADbAAAADwAAAGRycy9kb3ducmV2LnhtbERPz2vCMBS+D/wfwhO8jJnOMRnVWOxA&#10;6MW56RgeH82zLW1eSpLZ+t8vB2HHj+/3OhtNJ67kfGNZwfM8AUFcWt1wpeD7tHt6A+EDssbOMim4&#10;kYdsM3lYY6rtwF90PYZKxBD2KSqoQ+hTKX1Zk0E/tz1x5C7WGQwRukpqh0MMN51cJMlSGmw4NtTY&#10;03tNZXv8NQryRZ70n+fHQ/Gh3ZD/tPvXW7FXajYdtysQgcbwL767C63gJa6PX+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AYS7DAAAA2wAAAA8AAAAAAAAAAAAA&#10;AAAAoQIAAGRycy9kb3ducmV2LnhtbFBLBQYAAAAABAAEAPkAAACRAwAAAAA=&#10;" strokecolor="black [3213]" strokeweight="1pt">
                            <v:stroke endarrow="open"/>
                          </v:shape>
                          <v:shape id="Text Box 2" o:spid="_x0000_s1058" type="#_x0000_t202" style="position:absolute;left:15144;top:857;width:3810;height:5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          <v:textbox style="mso-fit-shape-to-text:t">
                              <w:txbxContent>
                                <w:p w:rsidR="00FF1877" w:rsidRDefault="00FF1877" w:rsidP="00713877">
                                  <w:r w:rsidRPr="00713877">
                                    <w:rPr>
                                      <w:position w:val="-12"/>
                                    </w:rPr>
                                    <w:object w:dxaOrig="300" w:dyaOrig="400" w14:anchorId="14020A96">
                                      <v:shape id="_x0000_i1038" type="#_x0000_t75" style="width:15pt;height:20.25pt" o:ole="">
                                        <v:imagedata r:id="rId14" o:title=""/>
                                      </v:shape>
                                      <o:OLEObject Type="Embed" ProgID="Equation.DSMT4" ShapeID="_x0000_i1038" DrawAspect="Content" ObjectID="_1727848521" r:id="rId2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" o:spid="_x0000_s1059" type="#_x0000_t202" style="position:absolute;left:7905;top:665;width:4001;height:5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BiAcQA&#10;AADcAAAADwAAAGRycy9kb3ducmV2LnhtbESPzW7CMBCE75X6DtZW4gYOUctPikGIgtQbvw+wipc4&#10;TbyOYgOhT18jIfU4mplvNLNFZ2txpdaXjhUMBwkI4tzpkgsFp+OmPwHhA7LG2jEpuJOHxfz1ZYaZ&#10;djfe0/UQChEh7DNUYEJoMil9bsiiH7iGOHpn11oMUbaF1C3eItzWMk2SkbRYclww2NDKUF4dLlbB&#10;JLHbqpqmO2/ff4cfZvXl1s2PUr23bvkJIlAX/sPP9rdWMBqn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gYgHEAAAA3AAAAA8AAAAAAAAAAAAAAAAAmAIAAGRycy9k&#10;b3ducmV2LnhtbFBLBQYAAAAABAAEAPUAAACJAwAAAAA=&#10;" filled="f" stroked="f">
                            <v:textbox style="mso-fit-shape-to-text:t">
                              <w:txbxContent>
                                <w:p w:rsidR="00FF1877" w:rsidRDefault="00FF1877" w:rsidP="00713877">
                                  <w:r w:rsidRPr="00713877">
                                    <w:rPr>
                                      <w:position w:val="-12"/>
                                    </w:rPr>
                                    <w:object w:dxaOrig="320" w:dyaOrig="400" w14:anchorId="4D576533">
                                      <v:shape id="_x0000_i1039" type="#_x0000_t75" style="width:15.75pt;height:20.25pt" o:ole="">
                                        <v:imagedata r:id="rId16" o:title=""/>
                                      </v:shape>
                                      <o:OLEObject Type="Embed" ProgID="Equation.DSMT4" ShapeID="_x0000_i1039" DrawAspect="Content" ObjectID="_1727848522" r:id="rId2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v:textbox>
                          </v:shape>
                          <v:shape id="Text Box 2" o:spid="_x0000_s1060" type="#_x0000_t202" style="position:absolute;left:2476;top:285;width:3239;height:42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zHmsQA&#10;AADcAAAADwAAAGRycy9kb3ducmV2LnhtbESPzW7CMBCE70i8g7VI3MABWgopBiFopd74KQ+wirdx&#10;SLyOYgOBp68rVeI4mplvNItVaytxpcYXjhWMhgkI4szpgnMFp+/PwQyED8gaK8ek4E4eVstuZ4Gp&#10;djc+0PUYchEh7FNUYEKoUyl9ZsiiH7qaOHo/rrEYomxyqRu8Rbit5DhJptJiwXHBYE0bQ1l5vFgF&#10;s8TuynI+3nv78hi9ms3WfdRnpfq9dv0OIlAbnuH/9pdWMH2bwN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sx5rEAAAA3AAAAA8AAAAAAAAAAAAAAAAAmAIAAGRycy9k&#10;b3ducmV2LnhtbFBLBQYAAAAABAAEAPUAAACJAwAAAAA=&#10;" filled="f" stroked="f">
                            <v:textbox style="mso-fit-shape-to-text:t">
                              <w:txbxContent>
                                <w:p w:rsidR="00FF1877" w:rsidRPr="00713877" w:rsidRDefault="00FF1877" w:rsidP="0071387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</w:pPr>
                                  <w:r w:rsidRPr="00713877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q</w:t>
                                  </w:r>
                                  <w:r w:rsidRPr="00713877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" o:spid="_x0000_s1061" type="#_x0000_t202" style="position:absolute;left:29049;width:3238;height:4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Vf7sQA&#10;AADcAAAADwAAAGRycy9kb3ducmV2LnhtbESPzW7CMBCE70h9B2uRuBUHRCkNGFTxI3Hjp32AVbzE&#10;IfE6ig2EPj1GqsRxNDPfaGaL1lbiSo0vHCsY9BMQxJnTBecKfn827xMQPiBrrByTgjt5WMzfOjNM&#10;tbvxga7HkIsIYZ+iAhNCnUrpM0MWfd/VxNE7ucZiiLLJpW7wFuG2ksMkGUuLBccFgzUtDWXl8WIV&#10;TBK7K8uv4d7b0d/gwyxXbl2flep12+8piEBteIX/21utYPw5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FX+7EAAAA3AAAAA8AAAAAAAAAAAAAAAAAmAIAAGRycy9k&#10;b3ducmV2LnhtbFBLBQYAAAAABAAEAPUAAACJAwAAAAA=&#10;" filled="f" stroked="f">
                          <v:textbox style="mso-fit-shape-to-text:t">
                            <w:txbxContent>
                              <w:p w:rsidR="00FF1877" w:rsidRPr="00713877" w:rsidRDefault="00FF1877" w:rsidP="0071387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shape id="Straight Arrow Connector 675" o:spid="_x0000_s1062" type="#_x0000_t32" style="position:absolute;left:11525;top:3990;width:2476;height:15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QBn8QAAADcAAAADwAAAGRycy9kb3ducmV2LnhtbESP3YrCMBCF7wXfIcyCN7KmClulGkVE&#10;wYtV/HuA2WZsyzaTkkStb28WFrw8nDnfmTNbtKYWd3K+sqxgOEhAEOdWV1wouJw3nxMQPiBrrC2T&#10;gid5WMy7nRlm2j74SPdTKESEsM9QQRlCk0np85IM+oFtiKN3tc5giNIVUjt8RLip5ShJUmmw4thQ&#10;YkOrkvLf083EN74Pm8kyXe93bXFe9y9u7Cz/KNX7aJdTEIHa8D7+T2+1gnT8BX9jIgHk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lAGfxAAAANwAAAAPAAAAAAAAAAAA&#10;AAAAAKECAABkcnMvZG93bnJldi54bWxQSwUGAAAAAAQABAD5AAAAkgMAAAAA&#10;" strokecolor="black [3213]" strokeweight="1.5pt">
                        <v:stroke endarrow="open"/>
                      </v:shape>
                      <v:shape id="Text Box 2" o:spid="_x0000_s1063" type="#_x0000_t202" style="position:absolute;left:10382;top:830;width:4216;height:50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tkAsQA&#10;AADcAAAADwAAAGRycy9kb3ducmV2LnhtbESPzW7CMBCE75V4B2uRuIEDagOkGIQolbiVvwdYxUuc&#10;Jl5HsYG0T48rIfU4mplvNItVZ2txo9aXjhWMRwkI4tzpkgsF59PncAbCB2SNtWNS8EMeVsveywIz&#10;7e58oNsxFCJC2GeowITQZFL63JBFP3INcfQurrUYomwLqVu8R7it5SRJUmmx5LhgsKGNobw6Xq2C&#10;WWK/qmo+2Xv7+jt+M5sPt22+lRr0u/U7iEBd+A8/2zutIJ2m8Hc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bZALEAAAA3AAAAA8AAAAAAAAAAAAAAAAAmAIAAGRycy9k&#10;b3ducmV2LnhtbFBLBQYAAAAABAAEAPUAAACJAwAAAAA=&#10;" filled="f" stroked="f">
                        <v:textbox style="mso-fit-shape-to-text:t">
                          <w:txbxContent>
                            <w:p w:rsidR="00FF1877" w:rsidRDefault="00FF1877" w:rsidP="00F071E9">
                              <w:r w:rsidRPr="00713877">
                                <w:rPr>
                                  <w:position w:val="-12"/>
                                </w:rPr>
                                <w:object w:dxaOrig="360" w:dyaOrig="400" w14:anchorId="79364B5B">
                                  <v:shape id="_x0000_i1040" type="#_x0000_t75" style="width:18pt;height:20.25pt" o:ole="">
                                    <v:imagedata r:id="rId18" o:title=""/>
                                  </v:shape>
                                  <o:OLEObject Type="Embed" ProgID="Equation.DSMT4" ShapeID="_x0000_i1040" DrawAspect="Content" ObjectID="_1727848523" r:id="rId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F1877">
              <w:rPr>
                <w:rFonts w:ascii="Times New Roman" w:hAnsi="Times New Roman" w:cs="Times New Roman"/>
                <w:b/>
                <w:sz w:val="24"/>
                <w:szCs w:val="24"/>
              </w:rPr>
              <w:t>Hình vẽ:</w:t>
            </w:r>
          </w:p>
          <w:p w:rsidR="00FF1877" w:rsidRDefault="00FF1877" w:rsidP="0033466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F1877" w:rsidRDefault="00FF1877" w:rsidP="0033466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F1877" w:rsidRDefault="00FF1877" w:rsidP="0033466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FF1877" w:rsidTr="00C66851">
        <w:tc>
          <w:tcPr>
            <w:tcW w:w="1101" w:type="dxa"/>
            <w:vMerge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FF1877" w:rsidRDefault="00FF1877" w:rsidP="0044284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FF1877" w:rsidRDefault="00FF1877" w:rsidP="0044284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Độ lớn: 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C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E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–E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1750 (V/m)</w:t>
            </w:r>
          </w:p>
          <w:p w:rsidR="00FF1877" w:rsidRPr="00233661" w:rsidRDefault="00FF1877" w:rsidP="0044284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50" w:type="dxa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  <w:tc>
          <w:tcPr>
            <w:tcW w:w="5812" w:type="dxa"/>
          </w:tcPr>
          <w:p w:rsidR="00FF1877" w:rsidRDefault="00FF1877" w:rsidP="0033466A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FF1877" w:rsidRDefault="00FF1877" w:rsidP="0033466A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Độ lớn: 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C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E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–E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320</w:t>
            </w:r>
            <w:r w:rsidRPr="00233661">
              <w:rPr>
                <w:rFonts w:ascii="Times New Roman" w:hAnsi="Times New Roman" w:cs="Times New Roman"/>
                <w:noProof/>
                <w:sz w:val="24"/>
                <w:szCs w:val="24"/>
              </w:rPr>
              <w:t>0 (V/m)</w:t>
            </w:r>
          </w:p>
          <w:p w:rsidR="00FF1877" w:rsidRPr="00233661" w:rsidRDefault="00FF1877" w:rsidP="0033466A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50" w:type="dxa"/>
          </w:tcPr>
          <w:p w:rsidR="00FF1877" w:rsidRDefault="00FF1877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0572E0" w:rsidTr="00C66851">
        <w:tc>
          <w:tcPr>
            <w:tcW w:w="1101" w:type="dxa"/>
            <w:vMerge w:val="restart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</w:p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72E0">
              <w:rPr>
                <w:rFonts w:ascii="Times New Roman" w:hAnsi="Times New Roman" w:cs="Times New Roman"/>
                <w:sz w:val="24"/>
                <w:szCs w:val="24"/>
              </w:rPr>
              <w:t>(1 điểm)</w:t>
            </w:r>
          </w:p>
        </w:tc>
        <w:tc>
          <w:tcPr>
            <w:tcW w:w="5670" w:type="dxa"/>
          </w:tcPr>
          <w:p w:rsidR="000572E0" w:rsidRDefault="000572E0" w:rsidP="0044284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ông của lực điện từ M→P:</w:t>
            </w:r>
          </w:p>
          <w:p w:rsidR="000572E0" w:rsidRDefault="000572E0" w:rsidP="0044284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86ABD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B86ABD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MP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qEd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MP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12.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9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2500.0,08 = 2,4.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J)</w:t>
            </w:r>
          </w:p>
          <w:p w:rsidR="000572E0" w:rsidRPr="00B86ABD" w:rsidRDefault="000572E0" w:rsidP="0044284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850" w:type="dxa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5812" w:type="dxa"/>
          </w:tcPr>
          <w:p w:rsidR="000572E0" w:rsidRDefault="000572E0" w:rsidP="0033466A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ông của lực điện từ M→P:</w:t>
            </w:r>
          </w:p>
          <w:p w:rsidR="000572E0" w:rsidRDefault="000572E0" w:rsidP="0033466A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86ABD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B86ABD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MP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qEd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MP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9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2000.0,1 = 1,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J)</w:t>
            </w:r>
          </w:p>
          <w:p w:rsidR="000572E0" w:rsidRPr="00B86ABD" w:rsidRDefault="000572E0" w:rsidP="0033466A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850" w:type="dxa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</w:tr>
      <w:tr w:rsidR="000572E0" w:rsidTr="00C66851">
        <w:tc>
          <w:tcPr>
            <w:tcW w:w="1101" w:type="dxa"/>
            <w:vMerge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0572E0" w:rsidRDefault="000572E0" w:rsidP="00B86ABD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ông của lực điệ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n P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N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:</w:t>
            </w:r>
          </w:p>
          <w:p w:rsidR="000572E0" w:rsidRDefault="000572E0" w:rsidP="00B86ABD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86ABD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P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qEd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P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12.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9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2500.0,12.cos6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1,8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J)</w:t>
            </w:r>
          </w:p>
          <w:p w:rsidR="000572E0" w:rsidRDefault="000572E0" w:rsidP="00B86ABD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50" w:type="dxa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5812" w:type="dxa"/>
          </w:tcPr>
          <w:p w:rsidR="000572E0" w:rsidRDefault="000572E0" w:rsidP="0033466A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Công của lực điện P→N:</w:t>
            </w:r>
          </w:p>
          <w:p w:rsidR="000572E0" w:rsidRDefault="000572E0" w:rsidP="0033466A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86ABD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P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qEd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P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9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2000.0,1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cos6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9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1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7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J)</w:t>
            </w:r>
          </w:p>
          <w:p w:rsidR="000572E0" w:rsidRDefault="000572E0" w:rsidP="0033466A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50" w:type="dxa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</w:tr>
      <w:tr w:rsidR="000572E0" w:rsidTr="00C66851">
        <w:tc>
          <w:tcPr>
            <w:tcW w:w="1101" w:type="dxa"/>
            <w:vMerge w:val="restart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Bài 3</w:t>
            </w:r>
          </w:p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72E0">
              <w:rPr>
                <w:rFonts w:ascii="Times New Roman" w:hAnsi="Times New Roman" w:cs="Times New Roman"/>
                <w:sz w:val="24"/>
                <w:szCs w:val="24"/>
              </w:rPr>
              <w:t>(1 điểm)</w:t>
            </w:r>
          </w:p>
        </w:tc>
        <w:tc>
          <w:tcPr>
            <w:tcW w:w="5670" w:type="dxa"/>
          </w:tcPr>
          <w:p w:rsidR="000572E0" w:rsidRPr="00315C1C" w:rsidRDefault="000572E0" w:rsidP="00315C1C">
            <w:pPr>
              <w:rPr>
                <w:rFonts w:ascii="Times New Roman" w:hAnsi="Times New Roman" w:cs="Times New Roman"/>
                <w:b/>
                <w:bCs/>
                <w:color w:val="000000"/>
                <w:position w:val="-12"/>
                <w:sz w:val="24"/>
                <w:szCs w:val="24"/>
                <w:lang w:val="nl-NL"/>
              </w:rPr>
            </w:pPr>
            <w:r w:rsidRPr="00315C1C">
              <w:rPr>
                <w:rFonts w:ascii="Times New Roman" w:hAnsi="Times New Roman" w:cs="Times New Roman"/>
                <w:b/>
                <w:bCs/>
                <w:color w:val="000000"/>
                <w:position w:val="-12"/>
                <w:sz w:val="24"/>
                <w:szCs w:val="24"/>
                <w:lang w:val="nl-NL"/>
              </w:rPr>
              <w:t>Công  suất của nguồn điện:</w:t>
            </w:r>
          </w:p>
          <w:p w:rsidR="000572E0" w:rsidRDefault="000572E0" w:rsidP="00315C1C">
            <w:pPr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  <w:lang w:val="nl-NL"/>
              </w:rPr>
            </w:pPr>
            <w:r w:rsidRPr="001B6A69">
              <w:rPr>
                <w:rFonts w:ascii="Times New Roman" w:hAnsi="Times New Roman" w:cs="Times New Roman"/>
                <w:bCs/>
                <w:color w:val="000000"/>
                <w:position w:val="-4"/>
                <w:sz w:val="24"/>
                <w:szCs w:val="24"/>
                <w:lang w:val="nl-NL"/>
              </w:rPr>
              <w:object w:dxaOrig="180" w:dyaOrig="279">
                <v:shape id="_x0000_i1029" type="#_x0000_t75" style="width:9pt;height:14.25pt" o:ole="">
                  <v:imagedata r:id="rId29" o:title=""/>
                </v:shape>
                <o:OLEObject Type="Embed" ProgID="Equation.DSMT4" ShapeID="_x0000_i1029" DrawAspect="Content" ObjectID="_1727848512" r:id="rId30"/>
              </w:object>
            </w:r>
            <w:r w:rsidRPr="001B6A69">
              <w:rPr>
                <w:rFonts w:ascii="Times New Roman" w:hAnsi="Times New Roman" w:cs="Times New Roman"/>
                <w:bCs/>
                <w:color w:val="000000"/>
                <w:position w:val="-12"/>
                <w:sz w:val="24"/>
                <w:szCs w:val="24"/>
                <w:lang w:val="nl-NL"/>
              </w:rPr>
              <w:t xml:space="preserve"> </w:t>
            </w:r>
            <w:r w:rsidRPr="001B6A69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  <w:lang w:val="nl-NL"/>
              </w:rPr>
              <w:object w:dxaOrig="2360" w:dyaOrig="380">
                <v:shape id="_x0000_i1034" type="#_x0000_t75" style="width:117.75pt;height:18.75pt" o:ole="">
                  <v:imagedata r:id="rId31" o:title=""/>
                </v:shape>
                <o:OLEObject Type="Embed" ProgID="Equation.DSMT4" ShapeID="_x0000_i1034" DrawAspect="Content" ObjectID="_1727848513" r:id="rId32"/>
              </w:object>
            </w:r>
          </w:p>
          <w:p w:rsidR="000572E0" w:rsidRDefault="000572E0" w:rsidP="00315C1C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50" w:type="dxa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5812" w:type="dxa"/>
          </w:tcPr>
          <w:p w:rsidR="000572E0" w:rsidRPr="00315C1C" w:rsidRDefault="000572E0" w:rsidP="0033466A">
            <w:pPr>
              <w:rPr>
                <w:rFonts w:ascii="Times New Roman" w:hAnsi="Times New Roman" w:cs="Times New Roman"/>
                <w:b/>
                <w:bCs/>
                <w:color w:val="000000"/>
                <w:position w:val="-12"/>
                <w:sz w:val="24"/>
                <w:szCs w:val="24"/>
                <w:lang w:val="nl-NL"/>
              </w:rPr>
            </w:pPr>
            <w:r w:rsidRPr="00315C1C">
              <w:rPr>
                <w:rFonts w:ascii="Times New Roman" w:hAnsi="Times New Roman" w:cs="Times New Roman"/>
                <w:b/>
                <w:bCs/>
                <w:color w:val="000000"/>
                <w:position w:val="-12"/>
                <w:sz w:val="24"/>
                <w:szCs w:val="24"/>
                <w:lang w:val="nl-NL"/>
              </w:rPr>
              <w:t>Công  suất của nguồn điện:</w:t>
            </w:r>
          </w:p>
          <w:p w:rsidR="000572E0" w:rsidRDefault="000572E0" w:rsidP="0033466A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1B6A69">
              <w:rPr>
                <w:rFonts w:ascii="Times New Roman" w:hAnsi="Times New Roman" w:cs="Times New Roman"/>
                <w:bCs/>
                <w:color w:val="000000"/>
                <w:position w:val="-4"/>
                <w:sz w:val="24"/>
                <w:szCs w:val="24"/>
                <w:lang w:val="nl-NL"/>
              </w:rPr>
              <w:object w:dxaOrig="180" w:dyaOrig="279" w14:anchorId="74B53E74">
                <v:shape id="_x0000_i1031" type="#_x0000_t75" style="width:9pt;height:14.25pt" o:ole="">
                  <v:imagedata r:id="rId29" o:title=""/>
                </v:shape>
                <o:OLEObject Type="Embed" ProgID="Equation.DSMT4" ShapeID="_x0000_i1031" DrawAspect="Content" ObjectID="_1727848514" r:id="rId33"/>
              </w:object>
            </w:r>
            <w:r w:rsidRPr="001B6A69">
              <w:rPr>
                <w:rFonts w:ascii="Times New Roman" w:hAnsi="Times New Roman" w:cs="Times New Roman"/>
                <w:bCs/>
                <w:color w:val="000000"/>
                <w:position w:val="-12"/>
                <w:sz w:val="24"/>
                <w:szCs w:val="24"/>
                <w:lang w:val="nl-NL"/>
              </w:rPr>
              <w:t xml:space="preserve"> </w:t>
            </w:r>
            <w:r w:rsidRPr="001B6A69">
              <w:rPr>
                <w:rFonts w:ascii="Times New Roman" w:hAnsi="Times New Roman" w:cs="Times New Roman"/>
                <w:bCs/>
                <w:color w:val="000000"/>
                <w:position w:val="-14"/>
                <w:sz w:val="24"/>
                <w:szCs w:val="24"/>
                <w:lang w:val="nl-NL"/>
              </w:rPr>
              <w:object w:dxaOrig="2500" w:dyaOrig="380" w14:anchorId="6829CBDE">
                <v:shape id="_x0000_i1032" type="#_x0000_t75" style="width:124.5pt;height:18.75pt" o:ole="">
                  <v:imagedata r:id="rId34" o:title=""/>
                </v:shape>
                <o:OLEObject Type="Embed" ProgID="Equation.DSMT4" ShapeID="_x0000_i1032" DrawAspect="Content" ObjectID="_1727848515" r:id="rId35"/>
              </w:object>
            </w:r>
          </w:p>
        </w:tc>
        <w:tc>
          <w:tcPr>
            <w:tcW w:w="850" w:type="dxa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</w:tr>
      <w:tr w:rsidR="000572E0" w:rsidTr="00C66851">
        <w:tc>
          <w:tcPr>
            <w:tcW w:w="1101" w:type="dxa"/>
            <w:vMerge/>
          </w:tcPr>
          <w:p w:rsidR="000572E0" w:rsidRDefault="000572E0" w:rsidP="004428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0572E0" w:rsidRDefault="000572E0" w:rsidP="0044284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Nhiệt lượng tỏa ra trên điện trở R:</w:t>
            </w:r>
          </w:p>
          <w:p w:rsidR="000572E0" w:rsidRDefault="000572E0" w:rsidP="0044284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315C1C">
              <w:rPr>
                <w:rFonts w:ascii="Times New Roman" w:hAnsi="Times New Roman" w:cs="Times New Roman"/>
                <w:b/>
                <w:noProof/>
                <w:position w:val="-10"/>
                <w:sz w:val="24"/>
                <w:szCs w:val="24"/>
              </w:rPr>
              <w:object w:dxaOrig="3080" w:dyaOrig="360">
                <v:shape id="_x0000_i1030" type="#_x0000_t75" style="width:153.75pt;height:18pt" o:ole="">
                  <v:imagedata r:id="rId36" o:title=""/>
                </v:shape>
                <o:OLEObject Type="Embed" ProgID="Equation.DSMT4" ShapeID="_x0000_i1030" DrawAspect="Content" ObjectID="_1727848516" r:id="rId37"/>
              </w:objec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</w:p>
          <w:p w:rsidR="000572E0" w:rsidRDefault="000572E0" w:rsidP="0044284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</w:tc>
        <w:tc>
          <w:tcPr>
            <w:tcW w:w="850" w:type="dxa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  <w:tc>
          <w:tcPr>
            <w:tcW w:w="5812" w:type="dxa"/>
          </w:tcPr>
          <w:p w:rsidR="000572E0" w:rsidRDefault="000572E0" w:rsidP="0033466A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Nhiệt lượng tỏa ra trên điện trở R:</w:t>
            </w:r>
          </w:p>
          <w:p w:rsidR="000572E0" w:rsidRDefault="000572E0" w:rsidP="0033466A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315C1C">
              <w:rPr>
                <w:rFonts w:ascii="Times New Roman" w:hAnsi="Times New Roman" w:cs="Times New Roman"/>
                <w:b/>
                <w:noProof/>
                <w:position w:val="-10"/>
                <w:sz w:val="24"/>
                <w:szCs w:val="24"/>
              </w:rPr>
              <w:object w:dxaOrig="3379" w:dyaOrig="360" w14:anchorId="460AE229">
                <v:shape id="_x0000_i1033" type="#_x0000_t75" style="width:168.75pt;height:18pt" o:ole="">
                  <v:imagedata r:id="rId38" o:title=""/>
                </v:shape>
                <o:OLEObject Type="Embed" ProgID="Equation.DSMT4" ShapeID="_x0000_i1033" DrawAspect="Content" ObjectID="_1727848517" r:id="rId39"/>
              </w:objec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0572E0" w:rsidRDefault="000572E0" w:rsidP="000572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0,5</w:t>
            </w:r>
          </w:p>
        </w:tc>
      </w:tr>
    </w:tbl>
    <w:p w:rsidR="00C66851" w:rsidRDefault="00C66851" w:rsidP="00442846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C66851" w:rsidSect="00AC308B">
      <w:pgSz w:w="15840" w:h="12240" w:orient="landscape"/>
      <w:pgMar w:top="630" w:right="450" w:bottom="36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3E3DBA"/>
    <w:multiLevelType w:val="hybridMultilevel"/>
    <w:tmpl w:val="C5C6E5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E30FCF"/>
    <w:multiLevelType w:val="hybridMultilevel"/>
    <w:tmpl w:val="280E1CCC"/>
    <w:lvl w:ilvl="0" w:tplc="CB5C091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F9073E6"/>
    <w:multiLevelType w:val="hybridMultilevel"/>
    <w:tmpl w:val="8D92BDB8"/>
    <w:lvl w:ilvl="0" w:tplc="35988F3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51A6"/>
    <w:rsid w:val="000572E0"/>
    <w:rsid w:val="0015767B"/>
    <w:rsid w:val="001B2E10"/>
    <w:rsid w:val="001B6A69"/>
    <w:rsid w:val="001E764C"/>
    <w:rsid w:val="00211C1E"/>
    <w:rsid w:val="00233661"/>
    <w:rsid w:val="00233B9C"/>
    <w:rsid w:val="002351A6"/>
    <w:rsid w:val="002D44FE"/>
    <w:rsid w:val="002D5615"/>
    <w:rsid w:val="002D7A85"/>
    <w:rsid w:val="0031051B"/>
    <w:rsid w:val="00315C1C"/>
    <w:rsid w:val="00334DF5"/>
    <w:rsid w:val="00377912"/>
    <w:rsid w:val="003F1DAC"/>
    <w:rsid w:val="00442846"/>
    <w:rsid w:val="00461FFE"/>
    <w:rsid w:val="004F2266"/>
    <w:rsid w:val="00562FD7"/>
    <w:rsid w:val="00575D86"/>
    <w:rsid w:val="00587EC6"/>
    <w:rsid w:val="005B45B6"/>
    <w:rsid w:val="005B6456"/>
    <w:rsid w:val="00683AE1"/>
    <w:rsid w:val="006E0618"/>
    <w:rsid w:val="006E54FB"/>
    <w:rsid w:val="00713877"/>
    <w:rsid w:val="00792A60"/>
    <w:rsid w:val="007A1F46"/>
    <w:rsid w:val="007E6F27"/>
    <w:rsid w:val="00813A6B"/>
    <w:rsid w:val="00827ABC"/>
    <w:rsid w:val="008519A9"/>
    <w:rsid w:val="008E4D4F"/>
    <w:rsid w:val="00930FF8"/>
    <w:rsid w:val="00944AF0"/>
    <w:rsid w:val="00984C40"/>
    <w:rsid w:val="009C02CD"/>
    <w:rsid w:val="009E07F2"/>
    <w:rsid w:val="009E106D"/>
    <w:rsid w:val="00A46E28"/>
    <w:rsid w:val="00A72060"/>
    <w:rsid w:val="00AC2C9A"/>
    <w:rsid w:val="00AC308B"/>
    <w:rsid w:val="00AF4A43"/>
    <w:rsid w:val="00B214C5"/>
    <w:rsid w:val="00B76266"/>
    <w:rsid w:val="00B86ABD"/>
    <w:rsid w:val="00BB74D6"/>
    <w:rsid w:val="00C66851"/>
    <w:rsid w:val="00CD03CD"/>
    <w:rsid w:val="00D03F9D"/>
    <w:rsid w:val="00D22D38"/>
    <w:rsid w:val="00D44C74"/>
    <w:rsid w:val="00D94E8B"/>
    <w:rsid w:val="00DA474D"/>
    <w:rsid w:val="00DD4AD6"/>
    <w:rsid w:val="00DD6874"/>
    <w:rsid w:val="00E05400"/>
    <w:rsid w:val="00E3742C"/>
    <w:rsid w:val="00E500E2"/>
    <w:rsid w:val="00EA675C"/>
    <w:rsid w:val="00F071E9"/>
    <w:rsid w:val="00F44FC4"/>
    <w:rsid w:val="00FF18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351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351A6"/>
    <w:pPr>
      <w:ind w:left="720"/>
      <w:contextualSpacing/>
    </w:pPr>
  </w:style>
  <w:style w:type="paragraph" w:customStyle="1" w:styleId="Char">
    <w:name w:val="Char"/>
    <w:basedOn w:val="Normal"/>
    <w:semiHidden/>
    <w:rsid w:val="00C66851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74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4D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351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351A6"/>
    <w:pPr>
      <w:ind w:left="720"/>
      <w:contextualSpacing/>
    </w:pPr>
  </w:style>
  <w:style w:type="paragraph" w:customStyle="1" w:styleId="Char">
    <w:name w:val="Char"/>
    <w:basedOn w:val="Normal"/>
    <w:semiHidden/>
    <w:rsid w:val="00C66851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74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4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8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</Pages>
  <Words>251</Words>
  <Characters>14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0</cp:revision>
  <cp:lastPrinted>2021-10-27T03:17:00Z</cp:lastPrinted>
  <dcterms:created xsi:type="dcterms:W3CDTF">2021-10-25T22:13:00Z</dcterms:created>
  <dcterms:modified xsi:type="dcterms:W3CDTF">2022-10-21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